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3928" w:rsidRDefault="003B5341" w:rsidP="002448F6">
      <w:pPr>
        <w:pStyle w:val="Heading2"/>
        <w:numPr>
          <w:ilvl w:val="0"/>
          <w:numId w:val="0"/>
        </w:numPr>
        <w:rPr>
          <w:rFonts w:ascii="Century Gothic" w:hAnsi="Century Gothic" w:cs="Estrangelo Edessa"/>
          <w:snapToGrid w:val="0"/>
          <w:sz w:val="22"/>
          <w:szCs w:val="22"/>
        </w:rPr>
      </w:pPr>
      <w:r w:rsidRPr="00012A57">
        <w:rPr>
          <w:rFonts w:ascii="Century Gothic" w:hAnsi="Century Gothic" w:cs="Estrangelo Edessa"/>
          <w:snapToGrid w:val="0"/>
          <w:sz w:val="22"/>
          <w:szCs w:val="22"/>
        </w:rPr>
        <w:t>Edwards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 xml:space="preserve">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sym w:font="Symbol" w:char="F0A9"/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 xml:space="preserve">  </w:t>
      </w:r>
      <w:r w:rsidR="00480D35" w:rsidRPr="000358D0">
        <w:rPr>
          <w:rFonts w:ascii="Century Gothic" w:hAnsi="Century Gothic" w:cs="Estrangelo Edessa"/>
          <w:snapToGrid w:val="0"/>
          <w:sz w:val="22"/>
          <w:szCs w:val="22"/>
        </w:rPr>
        <w:t>201</w:t>
      </w:r>
      <w:r w:rsidR="003C6BD2">
        <w:rPr>
          <w:rFonts w:ascii="Century Gothic" w:hAnsi="Century Gothic" w:cs="Estrangelo Edessa"/>
          <w:snapToGrid w:val="0"/>
          <w:sz w:val="22"/>
          <w:szCs w:val="22"/>
        </w:rPr>
        <w:t xml:space="preserve">7-2018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sym w:font="Symbol" w:char="F0A9"/>
      </w:r>
      <w:r w:rsidR="003C6BD2">
        <w:rPr>
          <w:rFonts w:ascii="Century Gothic" w:hAnsi="Century Gothic" w:cs="Estrangelo Edessa"/>
          <w:snapToGrid w:val="0"/>
          <w:sz w:val="22"/>
          <w:szCs w:val="22"/>
        </w:rPr>
        <w:t xml:space="preserve"> </w:t>
      </w:r>
      <w:r w:rsidR="0086389C">
        <w:rPr>
          <w:rFonts w:ascii="Century Gothic" w:hAnsi="Century Gothic" w:cs="Estrangelo Edessa"/>
          <w:snapToGrid w:val="0"/>
          <w:sz w:val="22"/>
          <w:szCs w:val="22"/>
        </w:rPr>
        <w:t xml:space="preserve">A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 xml:space="preserve">Day Schedule 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sym w:font="Symbol" w:char="F0A9"/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 xml:space="preserve">  </w:t>
      </w:r>
      <w:r w:rsidRPr="00012A57">
        <w:rPr>
          <w:rFonts w:ascii="Century Gothic" w:hAnsi="Century Gothic" w:cs="Estrangelo Edessa"/>
          <w:snapToGrid w:val="0"/>
          <w:sz w:val="22"/>
          <w:szCs w:val="22"/>
        </w:rPr>
        <w:t>Name____________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>_____</w:t>
      </w:r>
      <w:r w:rsidRPr="00012A57">
        <w:rPr>
          <w:rFonts w:ascii="Century Gothic" w:hAnsi="Century Gothic" w:cs="Estrangelo Edessa"/>
          <w:snapToGrid w:val="0"/>
          <w:sz w:val="22"/>
          <w:szCs w:val="22"/>
        </w:rPr>
        <w:t>_____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 xml:space="preserve">______ 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sym w:font="Symbol" w:char="F0A9"/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 xml:space="preserve">  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>Block_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>__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>_</w:t>
      </w:r>
      <w:r w:rsidRPr="00012A57">
        <w:rPr>
          <w:rFonts w:ascii="Century Gothic" w:hAnsi="Century Gothic" w:cs="Estrangelo Edessa"/>
          <w:snapToGrid w:val="0"/>
          <w:sz w:val="22"/>
          <w:szCs w:val="22"/>
        </w:rPr>
        <w:t>_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>_</w:t>
      </w:r>
    </w:p>
    <w:p w:rsidR="002448F6" w:rsidRDefault="00235CB6" w:rsidP="002448F6"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2200</wp:posOffset>
                </wp:positionH>
                <wp:positionV relativeFrom="paragraph">
                  <wp:posOffset>47574</wp:posOffset>
                </wp:positionV>
                <wp:extent cx="6210605" cy="354965"/>
                <wp:effectExtent l="0" t="0" r="0" b="0"/>
                <wp:wrapNone/>
                <wp:docPr id="2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210605" cy="35496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35CB6" w:rsidRPr="006C3FDB" w:rsidRDefault="00235CB6" w:rsidP="00235CB6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Felix Titling" w:hAnsi="Felix Titling"/>
                                <w:sz w:val="36"/>
                                <w:szCs w:val="36"/>
                              </w:rPr>
                            </w:pPr>
                            <w:r w:rsidRPr="006C3FDB">
                              <w:rPr>
                                <w:rFonts w:ascii="Felix Titling" w:hAnsi="Felix Titling"/>
                                <w:b/>
                                <w:bCs/>
                                <w:color w:val="D9D9D9" w:themeColor="background1" w:themeShade="D9"/>
                                <w:sz w:val="36"/>
                                <w:szCs w:val="36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Geometry Honors Unit </w:t>
                            </w:r>
                            <w:r w:rsidR="00EF42AA" w:rsidRPr="006C3FDB">
                              <w:rPr>
                                <w:rFonts w:ascii="Felix Titling" w:hAnsi="Felix Titling"/>
                                <w:b/>
                                <w:bCs/>
                                <w:color w:val="D9D9D9" w:themeColor="background1" w:themeShade="D9"/>
                                <w:sz w:val="36"/>
                                <w:szCs w:val="36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8</w:t>
                            </w:r>
                            <w:r w:rsidRPr="006C3FDB">
                              <w:rPr>
                                <w:rFonts w:ascii="Felix Titling" w:hAnsi="Felix Titling"/>
                                <w:b/>
                                <w:bCs/>
                                <w:color w:val="D9D9D9" w:themeColor="background1" w:themeShade="D9"/>
                                <w:sz w:val="36"/>
                                <w:szCs w:val="36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="006C3FDB" w:rsidRPr="006C3FDB">
                              <w:rPr>
                                <w:rFonts w:ascii="Felix Titling" w:hAnsi="Felix Titling"/>
                                <w:b/>
                                <w:bCs/>
                                <w:color w:val="D9D9D9" w:themeColor="background1" w:themeShade="D9"/>
                                <w:sz w:val="36"/>
                                <w:szCs w:val="36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- CIRCLE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2" o:spid="_x0000_s1026" type="#_x0000_t202" style="position:absolute;margin-left:-1.75pt;margin-top:3.75pt;width:489pt;height:27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" filled="f" stroked="f">
                <o:lock v:ext="edit" shapetype="t"/>
                <v:textbox style="mso-fit-shape-to-text:t">
                  <w:txbxContent>
                    <w:p w:rsidR="00235CB6" w:rsidRPr="006C3FDB" w:rsidRDefault="00235CB6" w:rsidP="00235CB6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Felix Titling" w:hAnsi="Felix Titling"/>
                          <w:sz w:val="36"/>
                          <w:szCs w:val="36"/>
                        </w:rPr>
                      </w:pPr>
                      <w:r w:rsidRPr="006C3FDB">
                        <w:rPr>
                          <w:rFonts w:ascii="Felix Titling" w:hAnsi="Felix Titling"/>
                          <w:b/>
                          <w:bCs/>
                          <w:color w:val="D9D9D9" w:themeColor="background1" w:themeShade="D9"/>
                          <w:sz w:val="36"/>
                          <w:szCs w:val="36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Geometry Honors Unit </w:t>
                      </w:r>
                      <w:r w:rsidR="00EF42AA" w:rsidRPr="006C3FDB">
                        <w:rPr>
                          <w:rFonts w:ascii="Felix Titling" w:hAnsi="Felix Titling"/>
                          <w:b/>
                          <w:bCs/>
                          <w:color w:val="D9D9D9" w:themeColor="background1" w:themeShade="D9"/>
                          <w:sz w:val="36"/>
                          <w:szCs w:val="36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8</w:t>
                      </w:r>
                      <w:r w:rsidRPr="006C3FDB">
                        <w:rPr>
                          <w:rFonts w:ascii="Felix Titling" w:hAnsi="Felix Titling"/>
                          <w:b/>
                          <w:bCs/>
                          <w:color w:val="D9D9D9" w:themeColor="background1" w:themeShade="D9"/>
                          <w:sz w:val="36"/>
                          <w:szCs w:val="36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="006C3FDB" w:rsidRPr="006C3FDB">
                        <w:rPr>
                          <w:rFonts w:ascii="Felix Titling" w:hAnsi="Felix Titling"/>
                          <w:b/>
                          <w:bCs/>
                          <w:color w:val="D9D9D9" w:themeColor="background1" w:themeShade="D9"/>
                          <w:sz w:val="36"/>
                          <w:szCs w:val="36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- CIRCLES</w:t>
                      </w:r>
                    </w:p>
                  </w:txbxContent>
                </v:textbox>
              </v:shape>
            </w:pict>
          </mc:Fallback>
        </mc:AlternateContent>
      </w:r>
    </w:p>
    <w:p w:rsidR="002448F6" w:rsidRDefault="002448F6" w:rsidP="002448F6"/>
    <w:p w:rsidR="002448F6" w:rsidRDefault="002448F6" w:rsidP="002448F6"/>
    <w:tbl>
      <w:tblPr>
        <w:tblW w:w="9744" w:type="dxa"/>
        <w:tblBorders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50"/>
        <w:gridCol w:w="3467"/>
        <w:gridCol w:w="3767"/>
        <w:gridCol w:w="960"/>
      </w:tblGrid>
      <w:tr w:rsidR="008E4CA7" w:rsidRPr="00012A57" w:rsidTr="00724EBF">
        <w:trPr>
          <w:trHeight w:val="259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E0E0E0"/>
          </w:tcPr>
          <w:p w:rsidR="008E4CA7" w:rsidRPr="00EF42AA" w:rsidRDefault="008E4CA7" w:rsidP="009B7869">
            <w:pPr>
              <w:jc w:val="center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>DATE</w:t>
            </w:r>
          </w:p>
        </w:tc>
        <w:tc>
          <w:tcPr>
            <w:tcW w:w="3467" w:type="dxa"/>
            <w:tcBorders>
              <w:top w:val="single" w:sz="18" w:space="0" w:color="auto"/>
              <w:bottom w:val="single" w:sz="18" w:space="0" w:color="auto"/>
            </w:tcBorders>
            <w:shd w:val="clear" w:color="auto" w:fill="E0E0E0"/>
          </w:tcPr>
          <w:p w:rsidR="008E4CA7" w:rsidRPr="00EF42AA" w:rsidRDefault="008E4CA7" w:rsidP="00923C94">
            <w:pPr>
              <w:jc w:val="center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>OBJECTIVES</w:t>
            </w:r>
          </w:p>
        </w:tc>
        <w:tc>
          <w:tcPr>
            <w:tcW w:w="3767" w:type="dxa"/>
            <w:tcBorders>
              <w:top w:val="single" w:sz="18" w:space="0" w:color="auto"/>
              <w:bottom w:val="single" w:sz="18" w:space="0" w:color="auto"/>
            </w:tcBorders>
            <w:shd w:val="clear" w:color="auto" w:fill="E0E0E0"/>
          </w:tcPr>
          <w:p w:rsidR="008E4CA7" w:rsidRPr="00EF42AA" w:rsidRDefault="008E4CA7" w:rsidP="00923C94">
            <w:pPr>
              <w:jc w:val="center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>HOMEWORK ASSIGNMENT</w:t>
            </w:r>
          </w:p>
        </w:tc>
        <w:tc>
          <w:tcPr>
            <w:tcW w:w="96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0E0E0"/>
          </w:tcPr>
          <w:p w:rsidR="008E4CA7" w:rsidRPr="00EF42AA" w:rsidRDefault="008E4CA7" w:rsidP="00923C94">
            <w:pPr>
              <w:jc w:val="center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>GRADE</w:t>
            </w:r>
          </w:p>
        </w:tc>
      </w:tr>
      <w:tr w:rsidR="008E4CA7" w:rsidRPr="00012A57" w:rsidTr="00724EBF">
        <w:trPr>
          <w:trHeight w:val="438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</w:tcBorders>
          </w:tcPr>
          <w:p w:rsidR="008E4CA7" w:rsidRDefault="008E4CA7" w:rsidP="0086389C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Friday,</w:t>
            </w:r>
          </w:p>
          <w:p w:rsidR="008E4CA7" w:rsidRPr="00EF42AA" w:rsidRDefault="008E4CA7" w:rsidP="0086389C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 xml:space="preserve"> March 16</w:t>
            </w:r>
          </w:p>
        </w:tc>
        <w:tc>
          <w:tcPr>
            <w:tcW w:w="3467" w:type="dxa"/>
            <w:tcBorders>
              <w:top w:val="single" w:sz="18" w:space="0" w:color="auto"/>
              <w:bottom w:val="single" w:sz="4" w:space="0" w:color="auto"/>
            </w:tcBorders>
          </w:tcPr>
          <w:p w:rsidR="008E4CA7" w:rsidRPr="00DE11B2" w:rsidRDefault="008E4CA7" w:rsidP="00F42181">
            <w:pPr>
              <w:spacing w:line="276" w:lineRule="auto"/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DE11B2">
              <w:rPr>
                <w:rFonts w:ascii="Candara" w:hAnsi="Candara" w:cs="Estrangelo Edessa"/>
                <w:b/>
                <w:sz w:val="20"/>
                <w:szCs w:val="20"/>
              </w:rPr>
              <w:t>Test on Unit 7</w:t>
            </w:r>
          </w:p>
        </w:tc>
        <w:tc>
          <w:tcPr>
            <w:tcW w:w="3767" w:type="dxa"/>
            <w:tcBorders>
              <w:top w:val="single" w:sz="18" w:space="0" w:color="auto"/>
              <w:bottom w:val="single" w:sz="4" w:space="0" w:color="auto"/>
            </w:tcBorders>
          </w:tcPr>
          <w:p w:rsidR="008E4CA7" w:rsidRPr="00EF42AA" w:rsidRDefault="008E4CA7" w:rsidP="001944E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Read 10-1: </w: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Complete notes on 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Circles and Circumference </w:t>
            </w:r>
            <w:r>
              <w:rPr>
                <w:rFonts w:ascii="Candara" w:hAnsi="Candara" w:cs="Estrangelo Edessa"/>
                <w:sz w:val="20"/>
                <w:szCs w:val="20"/>
              </w:rPr>
              <w:t>and do 1-15 on the back</w:t>
            </w:r>
          </w:p>
        </w:tc>
        <w:tc>
          <w:tcPr>
            <w:tcW w:w="960" w:type="dxa"/>
            <w:tcBorders>
              <w:top w:val="single" w:sz="18" w:space="0" w:color="auto"/>
              <w:bottom w:val="single" w:sz="4" w:space="0" w:color="auto"/>
              <w:right w:val="single" w:sz="18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8E4CA7" w:rsidRPr="00EF42AA" w:rsidRDefault="00047E24" w:rsidP="000003B8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26" type="#_x0000_t75" style="width:8.9pt;height:21.05pt" o:ole="">
                  <v:imagedata r:id="rId9" o:title=""/>
                </v:shape>
                <o:OLEObject Type="Embed" ProgID="Equation.DSMT4" ShapeID="_x0000_i1526" DrawAspect="Content" ObjectID="_1582712823" r:id="rId10"/>
              </w:object>
            </w:r>
          </w:p>
        </w:tc>
      </w:tr>
      <w:tr w:rsidR="006536F6" w:rsidRPr="00012A57" w:rsidTr="00724EBF">
        <w:trPr>
          <w:trHeight w:val="492"/>
        </w:trPr>
        <w:tc>
          <w:tcPr>
            <w:tcW w:w="1550" w:type="dxa"/>
            <w:tcBorders>
              <w:left w:val="single" w:sz="18" w:space="0" w:color="auto"/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3467" w:type="dxa"/>
            <w:tcBorders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 xml:space="preserve">Emoji </w:t>
            </w:r>
            <w:r>
              <w:rPr>
                <w:rFonts w:ascii="Candara" w:hAnsi="Candara"/>
                <w:sz w:val="18"/>
                <w:szCs w:val="18"/>
              </w:rPr>
              <w:t>/</w:t>
            </w:r>
            <w:r w:rsidRPr="00F7367F">
              <w:rPr>
                <w:rFonts w:ascii="Candara" w:hAnsi="Candara"/>
                <w:sz w:val="18"/>
                <w:szCs w:val="18"/>
              </w:rPr>
              <w:t xml:space="preserve"> What Questions do you still have?    </w:t>
            </w:r>
          </w:p>
        </w:tc>
        <w:tc>
          <w:tcPr>
            <w:tcW w:w="4727" w:type="dxa"/>
            <w:gridSpan w:val="2"/>
            <w:tcBorders>
              <w:bottom w:val="single" w:sz="18" w:space="0" w:color="auto"/>
              <w:right w:val="single" w:sz="18" w:space="0" w:color="auto"/>
            </w:tcBorders>
          </w:tcPr>
          <w:p w:rsidR="006536F6" w:rsidRPr="00F7367F" w:rsidRDefault="006536F6" w:rsidP="006536F6">
            <w:pPr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8E4CA7" w:rsidRPr="00012A57" w:rsidTr="00724EBF">
        <w:trPr>
          <w:trHeight w:val="510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</w:tcBorders>
          </w:tcPr>
          <w:p w:rsidR="008E4CA7" w:rsidRPr="00EF42AA" w:rsidRDefault="008E4CA7" w:rsidP="0086389C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Tuesday,</w:t>
            </w:r>
          </w:p>
          <w:p w:rsidR="008E4CA7" w:rsidRPr="00EF42AA" w:rsidRDefault="008E4CA7" w:rsidP="00DA32E3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arch 20</w:t>
            </w:r>
          </w:p>
          <w:p w:rsidR="008E4CA7" w:rsidRPr="00EF42AA" w:rsidRDefault="008E4CA7" w:rsidP="002F3ABB">
            <w:pPr>
              <w:jc w:val="center"/>
              <w:rPr>
                <w:rFonts w:ascii="Candara" w:hAnsi="Candara" w:cs="Estrangelo Edessa"/>
                <w:bCs/>
                <w:i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1</w:t>
            </w:r>
          </w:p>
        </w:tc>
        <w:tc>
          <w:tcPr>
            <w:tcW w:w="3467" w:type="dxa"/>
            <w:tcBorders>
              <w:top w:val="single" w:sz="18" w:space="0" w:color="auto"/>
            </w:tcBorders>
          </w:tcPr>
          <w:p w:rsidR="008E4CA7" w:rsidRDefault="008E4CA7" w:rsidP="008E4CA7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>Arc length, Area of Circles &amp; Sectors</w:t>
            </w:r>
          </w:p>
          <w:p w:rsidR="00047E24" w:rsidRPr="00EF42AA" w:rsidRDefault="00047E24" w:rsidP="008E4CA7">
            <w:pPr>
              <w:rPr>
                <w:rFonts w:ascii="Candara" w:hAnsi="Candara" w:cs="Estrangelo Edessa"/>
                <w:sz w:val="20"/>
                <w:szCs w:val="20"/>
              </w:rPr>
            </w:pPr>
          </w:p>
        </w:tc>
        <w:tc>
          <w:tcPr>
            <w:tcW w:w="3767" w:type="dxa"/>
            <w:tcBorders>
              <w:top w:val="single" w:sz="18" w:space="0" w:color="auto"/>
            </w:tcBorders>
          </w:tcPr>
          <w:p w:rsidR="008E4CA7" w:rsidRDefault="008E4CA7" w:rsidP="00D83209">
            <w:pPr>
              <w:spacing w:line="480" w:lineRule="auto"/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>Day 01</w:t>
            </w:r>
            <w:r w:rsidRPr="00CA781C">
              <w:rPr>
                <w:rFonts w:ascii="Candara" w:hAnsi="Candara" w:cs="Estrangelo Edessa"/>
                <w:sz w:val="20"/>
                <w:szCs w:val="20"/>
              </w:rPr>
              <w:t xml:space="preserve"> Practice Worksheet</w:t>
            </w:r>
          </w:p>
          <w:p w:rsidR="0001623D" w:rsidRPr="00CA781C" w:rsidRDefault="0001623D" w:rsidP="0001623D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>IXL U.</w:t>
            </w:r>
            <w:r>
              <w:rPr>
                <w:rFonts w:ascii="Candara" w:hAnsi="Candara" w:cs="Estrangelo Edessa"/>
                <w:b/>
                <w:i/>
                <w:sz w:val="20"/>
                <w:szCs w:val="20"/>
              </w:rPr>
              <w:t>1</w:t>
            </w:r>
            <w:r>
              <w:rPr>
                <w:rFonts w:ascii="Candara" w:hAnsi="Candara" w:cs="Estrangelo Edessa"/>
                <w:b/>
                <w:i/>
                <w:sz w:val="20"/>
                <w:szCs w:val="20"/>
              </w:rPr>
              <w:t xml:space="preserve">, </w:t>
            </w: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>U.</w:t>
            </w:r>
            <w:r>
              <w:rPr>
                <w:rFonts w:ascii="Candara" w:hAnsi="Candara" w:cs="Estrangelo Edessa"/>
                <w:b/>
                <w:i/>
                <w:sz w:val="20"/>
                <w:szCs w:val="20"/>
              </w:rPr>
              <w:t>4</w:t>
            </w: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 xml:space="preserve"> = Quiz Grades</w:t>
            </w:r>
          </w:p>
        </w:tc>
        <w:tc>
          <w:tcPr>
            <w:tcW w:w="960" w:type="dxa"/>
            <w:tcBorders>
              <w:top w:val="single" w:sz="18" w:space="0" w:color="auto"/>
              <w:right w:val="single" w:sz="18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8E4CA7" w:rsidRPr="00EF42AA" w:rsidRDefault="00047E24" w:rsidP="000003B8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606" type="#_x0000_t75" style="width:8.9pt;height:21.05pt" o:ole="">
                  <v:imagedata r:id="rId9" o:title=""/>
                </v:shape>
                <o:OLEObject Type="Embed" ProgID="Equation.DSMT4" ShapeID="_x0000_i1606" DrawAspect="Content" ObjectID="_1582712824" r:id="rId11"/>
              </w:object>
            </w:r>
          </w:p>
        </w:tc>
      </w:tr>
      <w:tr w:rsidR="006536F6" w:rsidRPr="00012A57" w:rsidTr="00724EBF">
        <w:trPr>
          <w:trHeight w:val="519"/>
        </w:trPr>
        <w:tc>
          <w:tcPr>
            <w:tcW w:w="1550" w:type="dxa"/>
            <w:tcBorders>
              <w:left w:val="single" w:sz="18" w:space="0" w:color="auto"/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3467" w:type="dxa"/>
            <w:tcBorders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 xml:space="preserve">Emoji </w:t>
            </w:r>
            <w:r>
              <w:rPr>
                <w:rFonts w:ascii="Candara" w:hAnsi="Candara"/>
                <w:sz w:val="18"/>
                <w:szCs w:val="18"/>
              </w:rPr>
              <w:t>/</w:t>
            </w:r>
            <w:r w:rsidRPr="00F7367F">
              <w:rPr>
                <w:rFonts w:ascii="Candara" w:hAnsi="Candara"/>
                <w:sz w:val="18"/>
                <w:szCs w:val="18"/>
              </w:rPr>
              <w:t xml:space="preserve"> What Questions do you still have?    </w:t>
            </w:r>
          </w:p>
        </w:tc>
        <w:tc>
          <w:tcPr>
            <w:tcW w:w="4727" w:type="dxa"/>
            <w:gridSpan w:val="2"/>
            <w:tcBorders>
              <w:bottom w:val="single" w:sz="18" w:space="0" w:color="auto"/>
              <w:right w:val="single" w:sz="18" w:space="0" w:color="auto"/>
            </w:tcBorders>
          </w:tcPr>
          <w:p w:rsidR="006536F6" w:rsidRPr="00F7367F" w:rsidRDefault="006536F6" w:rsidP="006536F6">
            <w:pPr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536F6" w:rsidRPr="00012A57" w:rsidTr="00D83209">
        <w:trPr>
          <w:trHeight w:val="636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</w:tcBorders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Thursday,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arch 22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2</w:t>
            </w:r>
          </w:p>
        </w:tc>
        <w:tc>
          <w:tcPr>
            <w:tcW w:w="3467" w:type="dxa"/>
            <w:tcBorders>
              <w:top w:val="single" w:sz="18" w:space="0" w:color="auto"/>
            </w:tcBorders>
          </w:tcPr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Angles and Arcs</w:t>
            </w:r>
          </w:p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</w:p>
          <w:p w:rsidR="006536F6" w:rsidRPr="00EF42AA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</w:p>
        </w:tc>
        <w:tc>
          <w:tcPr>
            <w:tcW w:w="3767" w:type="dxa"/>
            <w:tcBorders>
              <w:top w:val="single" w:sz="18" w:space="0" w:color="auto"/>
              <w:bottom w:val="nil"/>
            </w:tcBorders>
            <w:shd w:val="clear" w:color="auto" w:fill="auto"/>
          </w:tcPr>
          <w:p w:rsidR="006536F6" w:rsidRDefault="006536F6" w:rsidP="00D83209">
            <w:pPr>
              <w:spacing w:line="480" w:lineRule="auto"/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>IXL U.2 &amp; U.3 – Must score at least an 80%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i/>
                <w:sz w:val="20"/>
                <w:szCs w:val="20"/>
              </w:rPr>
            </w:pP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>IXL U.</w:t>
            </w:r>
            <w:r>
              <w:rPr>
                <w:rFonts w:ascii="Candara" w:hAnsi="Candara" w:cs="Estrangelo Edessa"/>
                <w:b/>
                <w:i/>
                <w:sz w:val="20"/>
                <w:szCs w:val="20"/>
              </w:rPr>
              <w:t>5</w:t>
            </w: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 xml:space="preserve"> = Quiz Grades</w:t>
            </w:r>
          </w:p>
        </w:tc>
        <w:tc>
          <w:tcPr>
            <w:tcW w:w="960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615" type="#_x0000_t75" style="width:8.9pt;height:21.05pt" o:ole="">
                  <v:imagedata r:id="rId9" o:title=""/>
                </v:shape>
                <o:OLEObject Type="Embed" ProgID="Equation.DSMT4" ShapeID="_x0000_i1615" DrawAspect="Content" ObjectID="_1582712825" r:id="rId12"/>
              </w:object>
            </w:r>
          </w:p>
        </w:tc>
      </w:tr>
      <w:tr w:rsidR="006536F6" w:rsidRPr="00012A57" w:rsidTr="00724EBF">
        <w:trPr>
          <w:trHeight w:val="465"/>
        </w:trPr>
        <w:tc>
          <w:tcPr>
            <w:tcW w:w="1550" w:type="dxa"/>
            <w:tcBorders>
              <w:left w:val="single" w:sz="18" w:space="0" w:color="auto"/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3467" w:type="dxa"/>
            <w:tcBorders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 xml:space="preserve">Emoji </w:t>
            </w:r>
            <w:r>
              <w:rPr>
                <w:rFonts w:ascii="Candara" w:hAnsi="Candara"/>
                <w:sz w:val="18"/>
                <w:szCs w:val="18"/>
              </w:rPr>
              <w:t>/</w:t>
            </w:r>
            <w:r w:rsidRPr="00F7367F">
              <w:rPr>
                <w:rFonts w:ascii="Candara" w:hAnsi="Candara"/>
                <w:sz w:val="18"/>
                <w:szCs w:val="18"/>
              </w:rPr>
              <w:t xml:space="preserve"> What Questions do you still have?    </w:t>
            </w:r>
          </w:p>
        </w:tc>
        <w:tc>
          <w:tcPr>
            <w:tcW w:w="4727" w:type="dxa"/>
            <w:gridSpan w:val="2"/>
            <w:tcBorders>
              <w:right w:val="single" w:sz="18" w:space="0" w:color="auto"/>
            </w:tcBorders>
          </w:tcPr>
          <w:p w:rsidR="006536F6" w:rsidRPr="00F7367F" w:rsidRDefault="006536F6" w:rsidP="006536F6">
            <w:pPr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536F6" w:rsidRPr="00012A57" w:rsidTr="00724EBF">
        <w:trPr>
          <w:trHeight w:val="663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</w:tcBorders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onday</w:t>
            </w:r>
            <w:r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,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arch 26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3</w:t>
            </w:r>
          </w:p>
        </w:tc>
        <w:tc>
          <w:tcPr>
            <w:tcW w:w="3467" w:type="dxa"/>
            <w:tcBorders>
              <w:top w:val="single" w:sz="18" w:space="0" w:color="auto"/>
            </w:tcBorders>
          </w:tcPr>
          <w:p w:rsidR="006536F6" w:rsidRPr="00EF42AA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Arcs and Chords</w:t>
            </w:r>
          </w:p>
          <w:p w:rsidR="006536F6" w:rsidRPr="00EF42AA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</w:p>
          <w:p w:rsidR="006536F6" w:rsidRPr="00EF42AA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Tangents</w:t>
            </w:r>
          </w:p>
        </w:tc>
        <w:tc>
          <w:tcPr>
            <w:tcW w:w="3767" w:type="dxa"/>
            <w:tcBorders>
              <w:top w:val="single" w:sz="18" w:space="0" w:color="auto"/>
              <w:bottom w:val="single" w:sz="4" w:space="0" w:color="auto"/>
            </w:tcBorders>
          </w:tcPr>
          <w:p w:rsidR="006536F6" w:rsidRPr="00EF42AA" w:rsidRDefault="006536F6" w:rsidP="006536F6">
            <w:pPr>
              <w:spacing w:line="480" w:lineRule="auto"/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>Day 03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</w: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Arcs &amp; Chords &amp; Tangents 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Practice </w:t>
            </w:r>
          </w:p>
          <w:p w:rsidR="006536F6" w:rsidRPr="00436C61" w:rsidRDefault="006536F6" w:rsidP="006536F6">
            <w:pPr>
              <w:jc w:val="center"/>
              <w:rPr>
                <w:rFonts w:ascii="Candara" w:hAnsi="Candara" w:cs="Estrangelo Edessa"/>
                <w:b/>
                <w:i/>
                <w:sz w:val="20"/>
                <w:szCs w:val="20"/>
              </w:rPr>
            </w:pP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>IXL U.6 &amp; U.7 = Quiz Grades</w:t>
            </w:r>
          </w:p>
        </w:tc>
        <w:tc>
          <w:tcPr>
            <w:tcW w:w="960" w:type="dxa"/>
            <w:tcBorders>
              <w:top w:val="single" w:sz="18" w:space="0" w:color="auto"/>
              <w:bottom w:val="single" w:sz="4" w:space="0" w:color="auto"/>
              <w:right w:val="single" w:sz="18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529" type="#_x0000_t75" style="width:8.9pt;height:21.05pt" o:ole="">
                  <v:imagedata r:id="rId9" o:title=""/>
                </v:shape>
                <o:OLEObject Type="Embed" ProgID="Equation.DSMT4" ShapeID="_x0000_i1529" DrawAspect="Content" ObjectID="_1582712826" r:id="rId13"/>
              </w:object>
            </w:r>
          </w:p>
        </w:tc>
      </w:tr>
      <w:tr w:rsidR="006536F6" w:rsidRPr="00012A57" w:rsidTr="00724EBF">
        <w:trPr>
          <w:trHeight w:val="501"/>
        </w:trPr>
        <w:tc>
          <w:tcPr>
            <w:tcW w:w="1550" w:type="dxa"/>
            <w:tcBorders>
              <w:left w:val="single" w:sz="18" w:space="0" w:color="auto"/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3467" w:type="dxa"/>
            <w:tcBorders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 xml:space="preserve">Emoji </w:t>
            </w:r>
            <w:r>
              <w:rPr>
                <w:rFonts w:ascii="Candara" w:hAnsi="Candara"/>
                <w:sz w:val="18"/>
                <w:szCs w:val="18"/>
              </w:rPr>
              <w:t>/</w:t>
            </w:r>
            <w:r w:rsidRPr="00F7367F">
              <w:rPr>
                <w:rFonts w:ascii="Candara" w:hAnsi="Candara"/>
                <w:sz w:val="18"/>
                <w:szCs w:val="18"/>
              </w:rPr>
              <w:t xml:space="preserve"> What Questions do you still have?    </w:t>
            </w:r>
          </w:p>
        </w:tc>
        <w:tc>
          <w:tcPr>
            <w:tcW w:w="4727" w:type="dxa"/>
            <w:gridSpan w:val="2"/>
            <w:tcBorders>
              <w:bottom w:val="single" w:sz="4" w:space="0" w:color="auto"/>
              <w:right w:val="single" w:sz="18" w:space="0" w:color="auto"/>
            </w:tcBorders>
          </w:tcPr>
          <w:p w:rsidR="006536F6" w:rsidRPr="00F7367F" w:rsidRDefault="006536F6" w:rsidP="006536F6">
            <w:pPr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536F6" w:rsidRPr="00012A57" w:rsidTr="00724EBF">
        <w:trPr>
          <w:trHeight w:val="708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</w:tcBorders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Wednesday,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 xml:space="preserve">March </w:t>
            </w:r>
            <w:r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2</w:t>
            </w: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8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4</w:t>
            </w:r>
          </w:p>
        </w:tc>
        <w:tc>
          <w:tcPr>
            <w:tcW w:w="3467" w:type="dxa"/>
            <w:tcBorders>
              <w:top w:val="single" w:sz="18" w:space="0" w:color="auto"/>
            </w:tcBorders>
          </w:tcPr>
          <w:p w:rsidR="006536F6" w:rsidRDefault="006536F6" w:rsidP="006536F6">
            <w:pPr>
              <w:spacing w:line="360" w:lineRule="auto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Inscribed Angles</w:t>
            </w:r>
          </w:p>
          <w:p w:rsidR="006536F6" w:rsidRPr="00EF42AA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</w:t>
            </w:r>
          </w:p>
        </w:tc>
        <w:tc>
          <w:tcPr>
            <w:tcW w:w="3767" w:type="dxa"/>
            <w:tcBorders>
              <w:top w:val="single" w:sz="18" w:space="0" w:color="auto"/>
              <w:bottom w:val="single" w:sz="4" w:space="0" w:color="auto"/>
            </w:tcBorders>
          </w:tcPr>
          <w:p w:rsidR="006536F6" w:rsidRPr="0010717B" w:rsidRDefault="006536F6" w:rsidP="006536F6">
            <w:pPr>
              <w:rPr>
                <w:rFonts w:ascii="Candara" w:hAnsi="Candara" w:cs="Estrangelo Edessa"/>
                <w:sz w:val="18"/>
                <w:szCs w:val="18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>Day 04 Inscribed Angles Practice</w:t>
            </w:r>
          </w:p>
          <w:p w:rsidR="006536F6" w:rsidRDefault="006536F6" w:rsidP="006536F6">
            <w:pPr>
              <w:rPr>
                <w:rFonts w:ascii="Candara" w:hAnsi="Candara" w:cs="Estrangelo Edessa"/>
                <w:i/>
                <w:sz w:val="18"/>
                <w:szCs w:val="18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 xml:space="preserve">          </w:t>
            </w:r>
          </w:p>
          <w:p w:rsidR="006536F6" w:rsidRPr="00DA4996" w:rsidRDefault="006536F6" w:rsidP="006536F6">
            <w:pPr>
              <w:jc w:val="center"/>
              <w:rPr>
                <w:rFonts w:ascii="Candara" w:hAnsi="Candara" w:cs="Estrangelo Edessa"/>
                <w:sz w:val="18"/>
                <w:szCs w:val="18"/>
              </w:rPr>
            </w:pP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>IXL U.</w:t>
            </w:r>
            <w:r>
              <w:rPr>
                <w:rFonts w:ascii="Candara" w:hAnsi="Candara" w:cs="Estrangelo Edessa"/>
                <w:b/>
                <w:i/>
                <w:sz w:val="20"/>
                <w:szCs w:val="20"/>
              </w:rPr>
              <w:t xml:space="preserve">9, U.10, U.11, </w:t>
            </w: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 xml:space="preserve"> &amp; U.</w:t>
            </w:r>
            <w:r>
              <w:rPr>
                <w:rFonts w:ascii="Candara" w:hAnsi="Candara" w:cs="Estrangelo Edessa"/>
                <w:b/>
                <w:i/>
                <w:sz w:val="20"/>
                <w:szCs w:val="20"/>
              </w:rPr>
              <w:t>12</w:t>
            </w: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 xml:space="preserve"> = Quiz Grades</w:t>
            </w:r>
          </w:p>
        </w:tc>
        <w:tc>
          <w:tcPr>
            <w:tcW w:w="960" w:type="dxa"/>
            <w:tcBorders>
              <w:top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542" type="#_x0000_t75" style="width:8.9pt;height:21.05pt" o:ole="">
                  <v:imagedata r:id="rId9" o:title=""/>
                </v:shape>
                <o:OLEObject Type="Embed" ProgID="Equation.DSMT4" ShapeID="_x0000_i1542" DrawAspect="Content" ObjectID="_1582712827" r:id="rId14"/>
              </w:object>
            </w:r>
          </w:p>
        </w:tc>
      </w:tr>
      <w:tr w:rsidR="006536F6" w:rsidRPr="00012A57" w:rsidTr="00724EBF">
        <w:trPr>
          <w:trHeight w:val="501"/>
        </w:trPr>
        <w:tc>
          <w:tcPr>
            <w:tcW w:w="1550" w:type="dxa"/>
            <w:tcBorders>
              <w:left w:val="single" w:sz="18" w:space="0" w:color="auto"/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3467" w:type="dxa"/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 xml:space="preserve">Emoji </w:t>
            </w:r>
            <w:r>
              <w:rPr>
                <w:rFonts w:ascii="Candara" w:hAnsi="Candara"/>
                <w:sz w:val="18"/>
                <w:szCs w:val="18"/>
              </w:rPr>
              <w:t>/</w:t>
            </w:r>
            <w:r w:rsidRPr="00F7367F">
              <w:rPr>
                <w:rFonts w:ascii="Candara" w:hAnsi="Candara"/>
                <w:sz w:val="18"/>
                <w:szCs w:val="18"/>
              </w:rPr>
              <w:t xml:space="preserve"> What Questions do you still have?    </w:t>
            </w:r>
          </w:p>
        </w:tc>
        <w:tc>
          <w:tcPr>
            <w:tcW w:w="4727" w:type="dxa"/>
            <w:gridSpan w:val="2"/>
            <w:tcBorders>
              <w:bottom w:val="single" w:sz="4" w:space="0" w:color="auto"/>
              <w:right w:val="single" w:sz="18" w:space="0" w:color="auto"/>
            </w:tcBorders>
          </w:tcPr>
          <w:p w:rsidR="006536F6" w:rsidRPr="00F7367F" w:rsidRDefault="006536F6" w:rsidP="006536F6">
            <w:pPr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536F6" w:rsidRPr="00012A57" w:rsidTr="00724EBF">
        <w:trPr>
          <w:trHeight w:val="456"/>
        </w:trPr>
        <w:tc>
          <w:tcPr>
            <w:tcW w:w="9744" w:type="dxa"/>
            <w:gridSpan w:val="4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6536F6" w:rsidRPr="006536F6" w:rsidRDefault="006536F6" w:rsidP="006536F6">
            <w:pPr>
              <w:jc w:val="center"/>
              <w:rPr>
                <w:rFonts w:ascii="Candara" w:hAnsi="Candara" w:cs="Estrangelo Edessa"/>
                <w:b/>
              </w:rPr>
            </w:pPr>
            <w:r w:rsidRPr="006536F6">
              <w:rPr>
                <w:noProof/>
              </w:rPr>
              <w:drawing>
                <wp:anchor distT="0" distB="0" distL="114300" distR="114300" simplePos="0" relativeHeight="251691520" behindDoc="0" locked="0" layoutInCell="1" allowOverlap="1" wp14:anchorId="0794E39E" wp14:editId="75ECD6D2">
                  <wp:simplePos x="0" y="0"/>
                  <wp:positionH relativeFrom="column">
                    <wp:posOffset>5113457</wp:posOffset>
                  </wp:positionH>
                  <wp:positionV relativeFrom="paragraph">
                    <wp:posOffset>-313816</wp:posOffset>
                  </wp:positionV>
                  <wp:extent cx="902525" cy="685340"/>
                  <wp:effectExtent l="0" t="0" r="0" b="63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208" cy="6942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536F6">
              <w:rPr>
                <w:rFonts w:ascii="Candara" w:hAnsi="Candara" w:cs="Estrangelo Edessa"/>
                <w:b/>
              </w:rPr>
              <w:t xml:space="preserve">   </w:t>
            </w:r>
            <w:r w:rsidRPr="006536F6">
              <w:rPr>
                <w:rFonts w:ascii="Candara" w:hAnsi="Candara" w:cs="Estrangelo Edessa"/>
                <w:b/>
              </w:rPr>
              <w:t>No school Friday, March 30; Spring Break:  April 2-8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6536F6">
              <w:rPr>
                <w:rFonts w:ascii="Candara" w:hAnsi="Candara" w:cs="Estrangelo Edessa"/>
              </w:rPr>
              <w:t xml:space="preserve">   </w:t>
            </w:r>
            <w:r w:rsidRPr="006536F6">
              <w:rPr>
                <w:rFonts w:ascii="Candara" w:hAnsi="Candara" w:cs="Estrangelo Edessa"/>
              </w:rPr>
              <w:t>School starts back on Monday, April 9 (A Day)</w:t>
            </w:r>
          </w:p>
        </w:tc>
      </w:tr>
      <w:tr w:rsidR="006536F6" w:rsidRPr="00012A57" w:rsidTr="00724EBF">
        <w:trPr>
          <w:trHeight w:val="708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</w:tcBorders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onday,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April 9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Cs/>
                <w:i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5</w:t>
            </w:r>
          </w:p>
        </w:tc>
        <w:tc>
          <w:tcPr>
            <w:tcW w:w="3467" w:type="dxa"/>
            <w:tcBorders>
              <w:top w:val="single" w:sz="18" w:space="0" w:color="auto"/>
            </w:tcBorders>
          </w:tcPr>
          <w:p w:rsidR="006536F6" w:rsidRPr="00EF42AA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Secants, Tangents, &amp; </w: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Angle 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>Measures</w:t>
            </w:r>
          </w:p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</w:p>
          <w:p w:rsidR="006536F6" w:rsidRPr="00EF42AA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</w: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                          </w:t>
            </w:r>
          </w:p>
        </w:tc>
        <w:tc>
          <w:tcPr>
            <w:tcW w:w="3767" w:type="dxa"/>
            <w:tcBorders>
              <w:top w:val="single" w:sz="18" w:space="0" w:color="auto"/>
            </w:tcBorders>
          </w:tcPr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>Day 05 Secants, Tangents, &amp; Angle Measures Practice</w:t>
            </w:r>
          </w:p>
          <w:p w:rsidR="006536F6" w:rsidRPr="0010717B" w:rsidRDefault="006536F6" w:rsidP="006536F6">
            <w:pPr>
              <w:rPr>
                <w:rFonts w:ascii="Candara" w:hAnsi="Candara" w:cs="Estrangelo Edessa"/>
                <w:sz w:val="18"/>
                <w:szCs w:val="18"/>
              </w:rPr>
            </w:pPr>
          </w:p>
        </w:tc>
        <w:tc>
          <w:tcPr>
            <w:tcW w:w="960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553" type="#_x0000_t75" style="width:8.9pt;height:21.05pt" o:ole="">
                  <v:imagedata r:id="rId9" o:title=""/>
                </v:shape>
                <o:OLEObject Type="Embed" ProgID="Equation.DSMT4" ShapeID="_x0000_i1553" DrawAspect="Content" ObjectID="_1582712828" r:id="rId16"/>
              </w:object>
            </w:r>
          </w:p>
        </w:tc>
      </w:tr>
      <w:tr w:rsidR="006536F6" w:rsidRPr="00012A57" w:rsidTr="00724EBF">
        <w:trPr>
          <w:trHeight w:val="519"/>
        </w:trPr>
        <w:tc>
          <w:tcPr>
            <w:tcW w:w="1550" w:type="dxa"/>
            <w:tcBorders>
              <w:left w:val="single" w:sz="18" w:space="0" w:color="auto"/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3467" w:type="dxa"/>
            <w:tcBorders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 xml:space="preserve">Emoji </w:t>
            </w:r>
            <w:r>
              <w:rPr>
                <w:rFonts w:ascii="Candara" w:hAnsi="Candara"/>
                <w:sz w:val="18"/>
                <w:szCs w:val="18"/>
              </w:rPr>
              <w:t>/</w:t>
            </w:r>
            <w:r w:rsidRPr="00F7367F">
              <w:rPr>
                <w:rFonts w:ascii="Candara" w:hAnsi="Candara"/>
                <w:sz w:val="18"/>
                <w:szCs w:val="18"/>
              </w:rPr>
              <w:t xml:space="preserve"> What Questions do you still have?    </w:t>
            </w:r>
          </w:p>
        </w:tc>
        <w:tc>
          <w:tcPr>
            <w:tcW w:w="4727" w:type="dxa"/>
            <w:gridSpan w:val="2"/>
            <w:tcBorders>
              <w:bottom w:val="single" w:sz="18" w:space="0" w:color="auto"/>
              <w:right w:val="single" w:sz="18" w:space="0" w:color="auto"/>
            </w:tcBorders>
          </w:tcPr>
          <w:p w:rsidR="006536F6" w:rsidRPr="00F7367F" w:rsidRDefault="006536F6" w:rsidP="006536F6">
            <w:pPr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536F6" w:rsidRPr="00012A57" w:rsidTr="00724EBF">
        <w:trPr>
          <w:trHeight w:val="726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</w:tcBorders>
          </w:tcPr>
          <w:p w:rsidR="006536F6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Wednesday,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April 11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6</w:t>
            </w:r>
          </w:p>
        </w:tc>
        <w:tc>
          <w:tcPr>
            <w:tcW w:w="3467" w:type="dxa"/>
            <w:tcBorders>
              <w:top w:val="single" w:sz="18" w:space="0" w:color="auto"/>
            </w:tcBorders>
          </w:tcPr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Special Segments in Circles</w:t>
            </w:r>
          </w:p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</w:p>
          <w:p w:rsidR="006536F6" w:rsidRPr="00D25BD2" w:rsidRDefault="006536F6" w:rsidP="006536F6">
            <w:pPr>
              <w:rPr>
                <w:rFonts w:ascii="Candara" w:hAnsi="Candara" w:cs="Estrangelo Edessa"/>
                <w:b/>
                <w:i/>
                <w:sz w:val="20"/>
                <w:szCs w:val="20"/>
              </w:rPr>
            </w:pPr>
            <w:r w:rsidRPr="00D25BD2">
              <w:rPr>
                <w:rFonts w:ascii="Candara" w:hAnsi="Candara" w:cs="Estrangelo Edessa"/>
                <w:b/>
                <w:i/>
                <w:sz w:val="20"/>
                <w:szCs w:val="20"/>
              </w:rPr>
              <w:t>CAV CONNECTION</w:t>
            </w:r>
          </w:p>
        </w:tc>
        <w:tc>
          <w:tcPr>
            <w:tcW w:w="3767" w:type="dxa"/>
            <w:tcBorders>
              <w:top w:val="single" w:sz="18" w:space="0" w:color="auto"/>
            </w:tcBorders>
          </w:tcPr>
          <w:p w:rsidR="006536F6" w:rsidRPr="0001623D" w:rsidRDefault="006536F6" w:rsidP="006536F6">
            <w:pPr>
              <w:rPr>
                <w:rFonts w:ascii="Candara" w:hAnsi="Candara" w:cs="Estrangelo Edessa"/>
                <w:noProof/>
                <w:sz w:val="20"/>
                <w:szCs w:val="20"/>
              </w:rPr>
            </w:pPr>
            <w:r>
              <w:rPr>
                <w:rFonts w:ascii="Candara" w:hAnsi="Candara" w:cs="Estrangelo Edessa"/>
                <w:noProof/>
                <w:sz w:val="20"/>
                <w:szCs w:val="20"/>
              </w:rPr>
              <w:t>Day 05 &amp; 06</w:t>
            </w: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w:t xml:space="preserve"> Review </w:t>
            </w:r>
            <w:r>
              <w:rPr>
                <w:rFonts w:ascii="Candara" w:hAnsi="Candara" w:cs="Estrangelo Edessa"/>
                <w:noProof/>
                <w:sz w:val="20"/>
                <w:szCs w:val="20"/>
              </w:rPr>
              <w:t>Homework Worksheet</w:t>
            </w:r>
          </w:p>
          <w:p w:rsidR="006536F6" w:rsidRPr="00EF42AA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562" type="#_x0000_t75" style="width:8.9pt;height:21.05pt" o:ole="">
                  <v:imagedata r:id="rId9" o:title=""/>
                </v:shape>
                <o:OLEObject Type="Embed" ProgID="Equation.DSMT4" ShapeID="_x0000_i1562" DrawAspect="Content" ObjectID="_1582712829" r:id="rId17"/>
              </w:object>
            </w:r>
          </w:p>
        </w:tc>
      </w:tr>
      <w:tr w:rsidR="006536F6" w:rsidRPr="00012A57" w:rsidTr="00724EBF">
        <w:trPr>
          <w:trHeight w:val="528"/>
        </w:trPr>
        <w:tc>
          <w:tcPr>
            <w:tcW w:w="1550" w:type="dxa"/>
            <w:tcBorders>
              <w:left w:val="single" w:sz="18" w:space="0" w:color="auto"/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3467" w:type="dxa"/>
            <w:tcBorders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 xml:space="preserve">Emoji </w:t>
            </w:r>
            <w:r>
              <w:rPr>
                <w:rFonts w:ascii="Candara" w:hAnsi="Candara"/>
                <w:sz w:val="18"/>
                <w:szCs w:val="18"/>
              </w:rPr>
              <w:t>/</w:t>
            </w:r>
            <w:r w:rsidRPr="00F7367F">
              <w:rPr>
                <w:rFonts w:ascii="Candara" w:hAnsi="Candara"/>
                <w:sz w:val="18"/>
                <w:szCs w:val="18"/>
              </w:rPr>
              <w:t xml:space="preserve"> What Questions do you still have?    </w:t>
            </w:r>
          </w:p>
        </w:tc>
        <w:tc>
          <w:tcPr>
            <w:tcW w:w="4727" w:type="dxa"/>
            <w:gridSpan w:val="2"/>
            <w:tcBorders>
              <w:bottom w:val="single" w:sz="18" w:space="0" w:color="auto"/>
              <w:right w:val="single" w:sz="18" w:space="0" w:color="auto"/>
            </w:tcBorders>
          </w:tcPr>
          <w:p w:rsidR="006536F6" w:rsidRPr="00F7367F" w:rsidRDefault="006536F6" w:rsidP="006536F6">
            <w:pPr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536F6" w:rsidRPr="00012A57" w:rsidTr="00724EBF">
        <w:trPr>
          <w:trHeight w:val="690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</w:tcBorders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Friday,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April 13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7</w:t>
            </w:r>
          </w:p>
        </w:tc>
        <w:tc>
          <w:tcPr>
            <w:tcW w:w="3467" w:type="dxa"/>
            <w:tcBorders>
              <w:top w:val="single" w:sz="18" w:space="0" w:color="auto"/>
            </w:tcBorders>
          </w:tcPr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Equations of a Circle</w:t>
            </w:r>
          </w:p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10717B">
              <w:rPr>
                <w:rFonts w:ascii="Candara" w:hAnsi="Candara" w:cs="Estrangelo Edessa"/>
                <w:sz w:val="20"/>
                <w:szCs w:val="20"/>
              </w:rPr>
              <w:t xml:space="preserve">   </w:t>
            </w:r>
          </w:p>
          <w:p w:rsidR="006536F6" w:rsidRPr="00EF42AA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>2 Big Circles BONUS PRACTICE GRADE!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                  </w:t>
            </w:r>
          </w:p>
        </w:tc>
        <w:tc>
          <w:tcPr>
            <w:tcW w:w="3767" w:type="dxa"/>
            <w:tcBorders>
              <w:top w:val="single" w:sz="18" w:space="0" w:color="auto"/>
            </w:tcBorders>
          </w:tcPr>
          <w:p w:rsidR="006536F6" w:rsidRDefault="006536F6" w:rsidP="00D83209">
            <w:pPr>
              <w:spacing w:line="480" w:lineRule="auto"/>
              <w:rPr>
                <w:rFonts w:ascii="Candara" w:hAnsi="Candara" w:cs="Estrangelo Edessa"/>
                <w:noProof/>
                <w:sz w:val="20"/>
                <w:szCs w:val="20"/>
              </w:rPr>
            </w:pPr>
            <w:r>
              <w:rPr>
                <w:rFonts w:ascii="Candara" w:hAnsi="Candara" w:cs="Estrangelo Edessa"/>
                <w:noProof/>
                <w:sz w:val="20"/>
                <w:szCs w:val="20"/>
              </w:rPr>
              <w:t>Day 07 Equations of a Circle Practice</w:t>
            </w:r>
          </w:p>
          <w:p w:rsidR="006536F6" w:rsidRPr="00EF42AA" w:rsidRDefault="006536F6" w:rsidP="006536F6">
            <w:pPr>
              <w:rPr>
                <w:rFonts w:ascii="Candara" w:hAnsi="Candara" w:cs="Estrangelo Edessa"/>
                <w:noProof/>
                <w:sz w:val="20"/>
                <w:szCs w:val="20"/>
              </w:rPr>
            </w:pP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 xml:space="preserve">IXL </w:t>
            </w:r>
            <w:r>
              <w:rPr>
                <w:rFonts w:ascii="Candara" w:hAnsi="Candara" w:cs="Estrangelo Edessa"/>
                <w:b/>
                <w:i/>
                <w:sz w:val="20"/>
                <w:szCs w:val="20"/>
              </w:rPr>
              <w:t>V.1, V.2, V.3, V.4, &amp; V.5</w:t>
            </w:r>
            <w:r w:rsidRPr="00436C61">
              <w:rPr>
                <w:rFonts w:ascii="Candara" w:hAnsi="Candara" w:cs="Estrangelo Edessa"/>
                <w:b/>
                <w:i/>
                <w:sz w:val="20"/>
                <w:szCs w:val="20"/>
              </w:rPr>
              <w:t xml:space="preserve"> = Quiz Grades</w:t>
            </w:r>
          </w:p>
        </w:tc>
        <w:tc>
          <w:tcPr>
            <w:tcW w:w="960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position w:val="-20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569" type="#_x0000_t75" style="width:8.9pt;height:21.05pt" o:ole="">
                  <v:imagedata r:id="rId9" o:title=""/>
                </v:shape>
                <o:OLEObject Type="Embed" ProgID="Equation.DSMT4" ShapeID="_x0000_i1569" DrawAspect="Content" ObjectID="_1582712830" r:id="rId18"/>
              </w:object>
            </w:r>
          </w:p>
        </w:tc>
      </w:tr>
      <w:tr w:rsidR="006536F6" w:rsidRPr="00012A57" w:rsidTr="00724EBF">
        <w:trPr>
          <w:trHeight w:val="447"/>
        </w:trPr>
        <w:tc>
          <w:tcPr>
            <w:tcW w:w="1550" w:type="dxa"/>
            <w:tcBorders>
              <w:left w:val="single" w:sz="18" w:space="0" w:color="auto"/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3467" w:type="dxa"/>
            <w:tcBorders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 xml:space="preserve">Emoji </w:t>
            </w:r>
            <w:r>
              <w:rPr>
                <w:rFonts w:ascii="Candara" w:hAnsi="Candara"/>
                <w:sz w:val="18"/>
                <w:szCs w:val="18"/>
              </w:rPr>
              <w:t>/</w:t>
            </w:r>
            <w:r w:rsidRPr="00F7367F">
              <w:rPr>
                <w:rFonts w:ascii="Candara" w:hAnsi="Candara"/>
                <w:sz w:val="18"/>
                <w:szCs w:val="18"/>
              </w:rPr>
              <w:t xml:space="preserve"> What Questions do you still have?    </w:t>
            </w:r>
          </w:p>
        </w:tc>
        <w:tc>
          <w:tcPr>
            <w:tcW w:w="4727" w:type="dxa"/>
            <w:gridSpan w:val="2"/>
            <w:tcBorders>
              <w:bottom w:val="single" w:sz="18" w:space="0" w:color="auto"/>
              <w:right w:val="single" w:sz="18" w:space="0" w:color="auto"/>
            </w:tcBorders>
          </w:tcPr>
          <w:p w:rsidR="006536F6" w:rsidRPr="00F7367F" w:rsidRDefault="006536F6" w:rsidP="006536F6">
            <w:pPr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536F6" w:rsidRPr="00012A57" w:rsidTr="00724EBF">
        <w:trPr>
          <w:trHeight w:val="690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</w:tcBorders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Tuesday,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 xml:space="preserve">April </w:t>
            </w: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17</w:t>
            </w:r>
          </w:p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8</w:t>
            </w:r>
          </w:p>
        </w:tc>
        <w:tc>
          <w:tcPr>
            <w:tcW w:w="3467" w:type="dxa"/>
            <w:tcBorders>
              <w:top w:val="single" w:sz="18" w:space="0" w:color="auto"/>
            </w:tcBorders>
          </w:tcPr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Review Unit </w:t>
            </w:r>
            <w:r>
              <w:rPr>
                <w:rFonts w:ascii="Candara" w:hAnsi="Candara" w:cs="Estrangelo Edessa"/>
                <w:sz w:val="20"/>
                <w:szCs w:val="20"/>
              </w:rPr>
              <w:t>8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</w:t>
            </w:r>
          </w:p>
          <w:p w:rsidR="006536F6" w:rsidRPr="00544999" w:rsidRDefault="006536F6" w:rsidP="006536F6">
            <w:pPr>
              <w:rPr>
                <w:rFonts w:ascii="Candara" w:hAnsi="Candara" w:cs="Estrangelo Edessa"/>
                <w:b/>
                <w:sz w:val="20"/>
                <w:szCs w:val="20"/>
              </w:rPr>
            </w:pPr>
          </w:p>
        </w:tc>
        <w:tc>
          <w:tcPr>
            <w:tcW w:w="3767" w:type="dxa"/>
            <w:tcBorders>
              <w:top w:val="single" w:sz="18" w:space="0" w:color="auto"/>
            </w:tcBorders>
          </w:tcPr>
          <w:p w:rsidR="006536F6" w:rsidRPr="00EF42AA" w:rsidRDefault="006536F6" w:rsidP="006536F6">
            <w:pPr>
              <w:ind w:left="72"/>
              <w:rPr>
                <w:rFonts w:ascii="Candara" w:hAnsi="Candara" w:cs="Estrangelo Edessa"/>
                <w:noProof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w:t xml:space="preserve">Unit </w:t>
            </w:r>
            <w:r>
              <w:rPr>
                <w:rFonts w:ascii="Candara" w:hAnsi="Candara" w:cs="Estrangelo Edessa"/>
                <w:noProof/>
                <w:sz w:val="20"/>
                <w:szCs w:val="20"/>
              </w:rPr>
              <w:t>8</w:t>
            </w: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w:t xml:space="preserve"> Test Review Worksheet</w:t>
            </w:r>
          </w:p>
        </w:tc>
        <w:tc>
          <w:tcPr>
            <w:tcW w:w="960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position w:val="-20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579" type="#_x0000_t75" style="width:8.9pt;height:21.05pt" o:ole="">
                  <v:imagedata r:id="rId9" o:title=""/>
                </v:shape>
                <o:OLEObject Type="Embed" ProgID="Equation.DSMT4" ShapeID="_x0000_i1579" DrawAspect="Content" ObjectID="_1582712831" r:id="rId19"/>
              </w:object>
            </w:r>
          </w:p>
        </w:tc>
      </w:tr>
      <w:tr w:rsidR="006536F6" w:rsidRPr="00012A57" w:rsidTr="00724EBF">
        <w:trPr>
          <w:trHeight w:val="474"/>
        </w:trPr>
        <w:tc>
          <w:tcPr>
            <w:tcW w:w="1550" w:type="dxa"/>
            <w:tcBorders>
              <w:left w:val="single" w:sz="18" w:space="0" w:color="auto"/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3467" w:type="dxa"/>
            <w:tcBorders>
              <w:bottom w:val="single" w:sz="18" w:space="0" w:color="auto"/>
            </w:tcBorders>
          </w:tcPr>
          <w:p w:rsidR="006536F6" w:rsidRPr="00F7367F" w:rsidRDefault="006536F6" w:rsidP="006536F6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 xml:space="preserve">Emoji </w:t>
            </w:r>
            <w:r>
              <w:rPr>
                <w:rFonts w:ascii="Candara" w:hAnsi="Candara"/>
                <w:sz w:val="18"/>
                <w:szCs w:val="18"/>
              </w:rPr>
              <w:t>/</w:t>
            </w:r>
            <w:r w:rsidRPr="00F7367F">
              <w:rPr>
                <w:rFonts w:ascii="Candara" w:hAnsi="Candara"/>
                <w:sz w:val="18"/>
                <w:szCs w:val="18"/>
              </w:rPr>
              <w:t xml:space="preserve"> What Questions do you still have?    </w:t>
            </w:r>
          </w:p>
        </w:tc>
        <w:tc>
          <w:tcPr>
            <w:tcW w:w="4727" w:type="dxa"/>
            <w:gridSpan w:val="2"/>
            <w:tcBorders>
              <w:right w:val="single" w:sz="18" w:space="0" w:color="auto"/>
            </w:tcBorders>
          </w:tcPr>
          <w:p w:rsidR="006536F6" w:rsidRPr="00F7367F" w:rsidRDefault="006536F6" w:rsidP="006536F6">
            <w:pPr>
              <w:rPr>
                <w:rFonts w:ascii="Candara" w:hAnsi="Candara"/>
                <w:sz w:val="18"/>
                <w:szCs w:val="18"/>
              </w:rPr>
            </w:pPr>
            <w:r w:rsidRPr="00F7367F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536F6" w:rsidRPr="00012A57" w:rsidTr="00724EBF">
        <w:trPr>
          <w:trHeight w:val="420"/>
        </w:trPr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6536F6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Thursday,</w:t>
            </w:r>
          </w:p>
          <w:p w:rsidR="006536F6" w:rsidRDefault="006536F6" w:rsidP="006536F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April 19</w:t>
            </w:r>
          </w:p>
          <w:p w:rsidR="006536F6" w:rsidRPr="002A2909" w:rsidRDefault="006536F6" w:rsidP="006536F6">
            <w:pPr>
              <w:jc w:val="center"/>
              <w:rPr>
                <w:rFonts w:ascii="Candara" w:hAnsi="Candara" w:cs="Estrangelo Edessa"/>
                <w:bCs/>
                <w:i/>
                <w:sz w:val="20"/>
                <w:szCs w:val="20"/>
              </w:rPr>
            </w:pPr>
            <w:r w:rsidRPr="002A2909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9</w:t>
            </w:r>
          </w:p>
        </w:tc>
        <w:tc>
          <w:tcPr>
            <w:tcW w:w="3467" w:type="dxa"/>
            <w:tcBorders>
              <w:top w:val="single" w:sz="18" w:space="0" w:color="auto"/>
              <w:bottom w:val="single" w:sz="18" w:space="0" w:color="auto"/>
            </w:tcBorders>
          </w:tcPr>
          <w:p w:rsidR="006536F6" w:rsidRDefault="006536F6" w:rsidP="006536F6">
            <w:pPr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 xml:space="preserve">Test on Unit </w:t>
            </w:r>
            <w:r>
              <w:rPr>
                <w:rFonts w:ascii="Candara" w:hAnsi="Candara" w:cs="Estrangelo Edessa"/>
                <w:b/>
                <w:sz w:val="20"/>
                <w:szCs w:val="20"/>
              </w:rPr>
              <w:t>8</w:t>
            </w:r>
          </w:p>
          <w:p w:rsidR="006536F6" w:rsidRPr="00D25BD2" w:rsidRDefault="006536F6" w:rsidP="006536F6">
            <w:pPr>
              <w:rPr>
                <w:rFonts w:ascii="Candara" w:hAnsi="Candara" w:cs="Estrangelo Edessa"/>
                <w:b/>
                <w:i/>
                <w:sz w:val="20"/>
                <w:szCs w:val="20"/>
              </w:rPr>
            </w:pPr>
          </w:p>
        </w:tc>
        <w:tc>
          <w:tcPr>
            <w:tcW w:w="3767" w:type="dxa"/>
            <w:tcBorders>
              <w:top w:val="single" w:sz="18" w:space="0" w:color="auto"/>
              <w:bottom w:val="single" w:sz="18" w:space="0" w:color="auto"/>
            </w:tcBorders>
          </w:tcPr>
          <w:p w:rsidR="006536F6" w:rsidRDefault="006536F6" w:rsidP="006536F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5F27C2">
              <w:rPr>
                <w:rFonts w:ascii="Candara" w:hAnsi="Candara" w:cs="Estrangelo Edessa"/>
                <w:b/>
                <w:sz w:val="32"/>
                <w:szCs w:val="32"/>
              </w:rPr>
              <w:t>TOTAL POINTS:</w:t>
            </w:r>
          </w:p>
        </w:tc>
        <w:tc>
          <w:tcPr>
            <w:tcW w:w="96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6536F6" w:rsidRPr="00EF42AA" w:rsidRDefault="006536F6" w:rsidP="006536F6">
            <w:pPr>
              <w:jc w:val="center"/>
              <w:rPr>
                <w:rFonts w:ascii="Candara" w:hAnsi="Candara" w:cs="Estrangelo Edessa"/>
                <w:position w:val="-20"/>
                <w:sz w:val="20"/>
                <w:szCs w:val="20"/>
              </w:rPr>
            </w:pPr>
            <w:r w:rsidRPr="00CA781C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320" w:dyaOrig="580" w14:anchorId="554B5162">
                <v:shape id="_x0000_i1588" type="#_x0000_t75" style="width:19.65pt;height:34.6pt" o:ole="">
                  <v:imagedata r:id="rId20" o:title=""/>
                </v:shape>
                <o:OLEObject Type="Embed" ProgID="Equation.DSMT4" ShapeID="_x0000_i1588" DrawAspect="Content" ObjectID="_1582712832" r:id="rId21"/>
              </w:object>
            </w:r>
          </w:p>
        </w:tc>
      </w:tr>
    </w:tbl>
    <w:p w:rsidR="005310F8" w:rsidRPr="000F73D4" w:rsidRDefault="004B128E" w:rsidP="000F73D4">
      <w:pPr>
        <w:jc w:val="center"/>
        <w:rPr>
          <w:rFonts w:ascii="Candara" w:hAnsi="Candara" w:cs="Estrangelo Edessa"/>
          <w:b/>
          <w:sz w:val="32"/>
          <w:szCs w:val="32"/>
        </w:rPr>
      </w:pPr>
      <w:r w:rsidRPr="000F73D4">
        <w:rPr>
          <w:rFonts w:ascii="Candara" w:hAnsi="Candara" w:cs="Estrangelo Edessa"/>
          <w:b/>
          <w:sz w:val="32"/>
          <w:szCs w:val="32"/>
        </w:rPr>
        <w:lastRenderedPageBreak/>
        <w:t xml:space="preserve">UNIT 8:  Circles    </w:t>
      </w:r>
    </w:p>
    <w:p w:rsidR="005310F8" w:rsidRDefault="005310F8" w:rsidP="005310F8">
      <w:pPr>
        <w:pBdr>
          <w:top w:val="single" w:sz="4" w:space="1" w:color="auto"/>
          <w:bottom w:val="single" w:sz="4" w:space="1" w:color="auto"/>
        </w:pBdr>
        <w:rPr>
          <w:rFonts w:ascii="Candara" w:hAnsi="Candara" w:cs="Estrangelo Edessa"/>
          <w:b/>
          <w:sz w:val="22"/>
          <w:szCs w:val="22"/>
        </w:rPr>
      </w:pPr>
      <w:r>
        <w:rPr>
          <w:rFonts w:ascii="Candara" w:hAnsi="Candara" w:cs="Estrangelo Edessa"/>
          <w:b/>
          <w:sz w:val="22"/>
          <w:szCs w:val="22"/>
        </w:rPr>
        <w:t>Learning Targets:</w:t>
      </w:r>
    </w:p>
    <w:p w:rsidR="004816D0" w:rsidRDefault="004816D0" w:rsidP="005310F8">
      <w:pPr>
        <w:tabs>
          <w:tab w:val="left" w:pos="900"/>
        </w:tabs>
        <w:ind w:left="900" w:hanging="900"/>
        <w:rPr>
          <w:rFonts w:ascii="Candara" w:hAnsi="Candara" w:cs="Estrangelo Edessa"/>
          <w:b/>
          <w:sz w:val="22"/>
          <w:szCs w:val="22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290"/>
        <w:gridCol w:w="9217"/>
      </w:tblGrid>
      <w:tr w:rsidR="004816D0" w:rsidTr="004816D0">
        <w:tc>
          <w:tcPr>
            <w:tcW w:w="1260" w:type="dxa"/>
          </w:tcPr>
          <w:p w:rsidR="004816D0" w:rsidRDefault="004816D0" w:rsidP="004816D0">
            <w:pPr>
              <w:tabs>
                <w:tab w:val="left" w:pos="900"/>
              </w:tabs>
              <w:ind w:left="900" w:hanging="900"/>
              <w:rPr>
                <w:rFonts w:ascii="Candara" w:hAnsi="Candara" w:cs="Estrangelo Edessa"/>
                <w:b/>
                <w:sz w:val="22"/>
                <w:szCs w:val="22"/>
              </w:rPr>
            </w:pPr>
            <w:r>
              <w:rPr>
                <w:rFonts w:ascii="Candara" w:hAnsi="Candara" w:cs="Estrangelo Edessa"/>
                <w:b/>
                <w:sz w:val="22"/>
                <w:szCs w:val="22"/>
              </w:rPr>
              <w:t xml:space="preserve">Target 1:  </w:t>
            </w:r>
          </w:p>
          <w:p w:rsidR="004816D0" w:rsidRDefault="004816D0" w:rsidP="005310F8">
            <w:pPr>
              <w:tabs>
                <w:tab w:val="left" w:pos="900"/>
              </w:tabs>
              <w:rPr>
                <w:rFonts w:ascii="Candara" w:hAnsi="Candara" w:cs="Estrangelo Edessa"/>
                <w:b/>
                <w:sz w:val="22"/>
                <w:szCs w:val="22"/>
              </w:rPr>
            </w:pPr>
          </w:p>
        </w:tc>
        <w:tc>
          <w:tcPr>
            <w:tcW w:w="9247" w:type="dxa"/>
          </w:tcPr>
          <w:p w:rsidR="004816D0" w:rsidRDefault="004816D0" w:rsidP="004816D0">
            <w:pPr>
              <w:tabs>
                <w:tab w:val="left" w:pos="900"/>
              </w:tabs>
              <w:ind w:left="900" w:hanging="900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I can</w:t>
            </w:r>
            <w:r w:rsidRPr="0050634E">
              <w:rPr>
                <w:rFonts w:ascii="Candara" w:hAnsi="Candara"/>
                <w:sz w:val="20"/>
                <w:szCs w:val="20"/>
              </w:rPr>
              <w:t xml:space="preserve"> </w:t>
            </w:r>
            <w:r>
              <w:rPr>
                <w:rFonts w:ascii="Candara" w:hAnsi="Candara"/>
                <w:sz w:val="20"/>
                <w:szCs w:val="20"/>
              </w:rPr>
              <w:t xml:space="preserve">define, identify, and use standard notation for all terms related to a circle (radius, diameter, </w:t>
            </w:r>
            <w:r w:rsidRPr="0050634E">
              <w:rPr>
                <w:rFonts w:ascii="Candara" w:hAnsi="Candara"/>
                <w:sz w:val="20"/>
                <w:szCs w:val="20"/>
              </w:rPr>
              <w:t xml:space="preserve">chord, </w:t>
            </w:r>
          </w:p>
          <w:p w:rsidR="004816D0" w:rsidRDefault="004816D0" w:rsidP="004816D0">
            <w:pPr>
              <w:tabs>
                <w:tab w:val="left" w:pos="900"/>
              </w:tabs>
              <w:ind w:left="900" w:hanging="900"/>
              <w:rPr>
                <w:rFonts w:ascii="Candara" w:hAnsi="Candara"/>
                <w:sz w:val="20"/>
                <w:szCs w:val="20"/>
              </w:rPr>
            </w:pPr>
            <w:r w:rsidRPr="0050634E">
              <w:rPr>
                <w:rFonts w:ascii="Candara" w:hAnsi="Candara"/>
                <w:sz w:val="20"/>
                <w:szCs w:val="20"/>
              </w:rPr>
              <w:t>secant,</w:t>
            </w:r>
            <w:r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50634E">
              <w:rPr>
                <w:rFonts w:ascii="Candara" w:hAnsi="Candara"/>
                <w:sz w:val="20"/>
                <w:szCs w:val="20"/>
              </w:rPr>
              <w:t>tangent, major</w:t>
            </w:r>
            <w:r>
              <w:rPr>
                <w:rFonts w:ascii="Candara" w:hAnsi="Candara"/>
                <w:sz w:val="20"/>
                <w:szCs w:val="20"/>
              </w:rPr>
              <w:t xml:space="preserve"> arc,  </w:t>
            </w:r>
            <w:r w:rsidRPr="0050634E">
              <w:rPr>
                <w:rFonts w:ascii="Candara" w:hAnsi="Candara"/>
                <w:sz w:val="20"/>
                <w:szCs w:val="20"/>
              </w:rPr>
              <w:t>minor arc,</w:t>
            </w:r>
            <w:r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50634E">
              <w:rPr>
                <w:rFonts w:ascii="Candara" w:hAnsi="Candara"/>
                <w:sz w:val="20"/>
                <w:szCs w:val="20"/>
              </w:rPr>
              <w:t xml:space="preserve">intercepted arc, central </w:t>
            </w:r>
            <w:r>
              <w:rPr>
                <w:rFonts w:ascii="Candara" w:hAnsi="Candara"/>
                <w:sz w:val="20"/>
                <w:szCs w:val="20"/>
              </w:rPr>
              <w:t xml:space="preserve">angle, </w:t>
            </w:r>
            <w:r w:rsidRPr="0050634E">
              <w:rPr>
                <w:rFonts w:ascii="Candara" w:hAnsi="Candara"/>
                <w:sz w:val="20"/>
                <w:szCs w:val="20"/>
              </w:rPr>
              <w:t>inscribed angle</w:t>
            </w:r>
            <w:r>
              <w:rPr>
                <w:rFonts w:ascii="Candara" w:hAnsi="Candara"/>
                <w:sz w:val="20"/>
                <w:szCs w:val="20"/>
              </w:rPr>
              <w:t xml:space="preserve">, </w:t>
            </w:r>
            <w:r w:rsidRPr="0050634E">
              <w:rPr>
                <w:rFonts w:ascii="Candara" w:hAnsi="Candara"/>
                <w:sz w:val="20"/>
                <w:szCs w:val="20"/>
              </w:rPr>
              <w:t xml:space="preserve">congruent arcs, </w:t>
            </w:r>
          </w:p>
          <w:p w:rsidR="004816D0" w:rsidRPr="004816D0" w:rsidRDefault="004816D0" w:rsidP="004816D0">
            <w:pPr>
              <w:tabs>
                <w:tab w:val="left" w:pos="900"/>
              </w:tabs>
              <w:ind w:left="900" w:hanging="900"/>
              <w:rPr>
                <w:rFonts w:ascii="Candara" w:hAnsi="Candara"/>
                <w:sz w:val="20"/>
                <w:szCs w:val="20"/>
              </w:rPr>
            </w:pPr>
            <w:proofErr w:type="gramStart"/>
            <w:r w:rsidRPr="0050634E">
              <w:rPr>
                <w:rFonts w:ascii="Candara" w:hAnsi="Candara"/>
                <w:sz w:val="20"/>
                <w:szCs w:val="20"/>
              </w:rPr>
              <w:t>congruent</w:t>
            </w:r>
            <w:proofErr w:type="gramEnd"/>
            <w:r w:rsidRPr="0050634E">
              <w:rPr>
                <w:rFonts w:ascii="Candara" w:hAnsi="Candara"/>
                <w:sz w:val="20"/>
                <w:szCs w:val="20"/>
              </w:rPr>
              <w:t xml:space="preserve"> circles, concentric circles</w:t>
            </w:r>
            <w:r>
              <w:rPr>
                <w:rFonts w:ascii="Candara" w:hAnsi="Candara"/>
                <w:sz w:val="20"/>
                <w:szCs w:val="20"/>
              </w:rPr>
              <w:t>,</w:t>
            </w:r>
            <w:r w:rsidRPr="0050634E">
              <w:rPr>
                <w:rFonts w:ascii="Candara" w:hAnsi="Candara"/>
                <w:sz w:val="20"/>
                <w:szCs w:val="20"/>
              </w:rPr>
              <w:t xml:space="preserve"> and common tangent</w:t>
            </w:r>
            <w:r>
              <w:rPr>
                <w:rFonts w:ascii="Candara" w:hAnsi="Candara"/>
                <w:sz w:val="20"/>
                <w:szCs w:val="20"/>
              </w:rPr>
              <w:t>s.</w:t>
            </w:r>
          </w:p>
        </w:tc>
      </w:tr>
      <w:tr w:rsidR="004816D0" w:rsidTr="004816D0">
        <w:tc>
          <w:tcPr>
            <w:tcW w:w="1260" w:type="dxa"/>
          </w:tcPr>
          <w:p w:rsidR="004816D0" w:rsidRDefault="004816D0" w:rsidP="004816D0">
            <w:pPr>
              <w:ind w:left="900" w:hanging="900"/>
              <w:rPr>
                <w:rFonts w:ascii="Candara" w:hAnsi="Candara" w:cs="Estrangelo Edessa"/>
                <w:b/>
                <w:sz w:val="22"/>
                <w:szCs w:val="22"/>
              </w:rPr>
            </w:pPr>
            <w:r>
              <w:rPr>
                <w:rFonts w:ascii="Candara" w:hAnsi="Candara" w:cs="Estrangelo Edessa"/>
                <w:b/>
                <w:sz w:val="22"/>
                <w:szCs w:val="22"/>
              </w:rPr>
              <w:t xml:space="preserve">Target 2: </w:t>
            </w:r>
          </w:p>
          <w:p w:rsidR="004816D0" w:rsidRDefault="004816D0" w:rsidP="005310F8">
            <w:pPr>
              <w:tabs>
                <w:tab w:val="left" w:pos="900"/>
              </w:tabs>
              <w:rPr>
                <w:rFonts w:ascii="Candara" w:hAnsi="Candara" w:cs="Estrangelo Edessa"/>
                <w:b/>
                <w:sz w:val="22"/>
                <w:szCs w:val="22"/>
              </w:rPr>
            </w:pPr>
          </w:p>
        </w:tc>
        <w:tc>
          <w:tcPr>
            <w:tcW w:w="9247" w:type="dxa"/>
          </w:tcPr>
          <w:p w:rsidR="004816D0" w:rsidRDefault="004816D0" w:rsidP="004816D0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I can</w:t>
            </w:r>
            <w:r w:rsidRPr="0050634E">
              <w:rPr>
                <w:rFonts w:ascii="Candara" w:hAnsi="Candara"/>
                <w:sz w:val="20"/>
                <w:szCs w:val="20"/>
              </w:rPr>
              <w:t xml:space="preserve"> calculate </w:t>
            </w:r>
            <w:r>
              <w:rPr>
                <w:rFonts w:ascii="Candara" w:hAnsi="Candara"/>
                <w:sz w:val="20"/>
                <w:szCs w:val="20"/>
              </w:rPr>
              <w:t xml:space="preserve">a circle’s </w:t>
            </w:r>
            <w:r w:rsidRPr="0050634E">
              <w:rPr>
                <w:rFonts w:ascii="Candara" w:hAnsi="Candara"/>
                <w:sz w:val="20"/>
                <w:szCs w:val="20"/>
              </w:rPr>
              <w:t>circumference</w:t>
            </w:r>
            <w:r>
              <w:rPr>
                <w:rFonts w:ascii="Candara" w:hAnsi="Candara"/>
                <w:sz w:val="20"/>
                <w:szCs w:val="20"/>
              </w:rPr>
              <w:t xml:space="preserve">, area, and </w:t>
            </w:r>
            <w:r w:rsidRPr="0050634E">
              <w:rPr>
                <w:rFonts w:ascii="Candara" w:hAnsi="Candara"/>
                <w:sz w:val="20"/>
                <w:szCs w:val="20"/>
              </w:rPr>
              <w:t>arc length</w:t>
            </w:r>
            <w:r>
              <w:rPr>
                <w:rFonts w:ascii="Candara" w:hAnsi="Candara"/>
                <w:sz w:val="20"/>
                <w:szCs w:val="20"/>
              </w:rPr>
              <w:t>, and find the area of a sector.</w:t>
            </w:r>
          </w:p>
          <w:p w:rsidR="004816D0" w:rsidRDefault="004816D0" w:rsidP="005310F8">
            <w:pPr>
              <w:tabs>
                <w:tab w:val="left" w:pos="900"/>
              </w:tabs>
              <w:rPr>
                <w:rFonts w:ascii="Candara" w:hAnsi="Candara" w:cs="Estrangelo Edessa"/>
                <w:b/>
                <w:sz w:val="22"/>
                <w:szCs w:val="22"/>
              </w:rPr>
            </w:pPr>
          </w:p>
        </w:tc>
      </w:tr>
      <w:tr w:rsidR="004816D0" w:rsidTr="004816D0">
        <w:tc>
          <w:tcPr>
            <w:tcW w:w="1260" w:type="dxa"/>
          </w:tcPr>
          <w:p w:rsidR="004816D0" w:rsidRPr="00C815A5" w:rsidRDefault="004816D0" w:rsidP="004816D0">
            <w:pPr>
              <w:ind w:left="900" w:hanging="900"/>
              <w:rPr>
                <w:rFonts w:ascii="Candara" w:hAnsi="Candara" w:cs="Estrangelo Edessa"/>
                <w:b/>
                <w:sz w:val="22"/>
                <w:szCs w:val="22"/>
              </w:rPr>
            </w:pPr>
            <w:r>
              <w:rPr>
                <w:rFonts w:ascii="Candara" w:hAnsi="Candara" w:cs="Estrangelo Edessa"/>
                <w:b/>
                <w:sz w:val="22"/>
                <w:szCs w:val="22"/>
              </w:rPr>
              <w:t xml:space="preserve">Target 3:  </w:t>
            </w:r>
          </w:p>
          <w:p w:rsidR="004816D0" w:rsidRDefault="004816D0" w:rsidP="005310F8">
            <w:pPr>
              <w:tabs>
                <w:tab w:val="left" w:pos="900"/>
              </w:tabs>
              <w:rPr>
                <w:rFonts w:ascii="Candara" w:hAnsi="Candara" w:cs="Estrangelo Edessa"/>
                <w:b/>
                <w:sz w:val="22"/>
                <w:szCs w:val="22"/>
              </w:rPr>
            </w:pPr>
          </w:p>
        </w:tc>
        <w:tc>
          <w:tcPr>
            <w:tcW w:w="9247" w:type="dxa"/>
          </w:tcPr>
          <w:p w:rsidR="004816D0" w:rsidRDefault="004816D0" w:rsidP="004816D0">
            <w:pPr>
              <w:ind w:left="900" w:hanging="900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I can</w:t>
            </w:r>
            <w:r w:rsidRPr="0050634E">
              <w:rPr>
                <w:rFonts w:ascii="Candara" w:hAnsi="Candara"/>
                <w:sz w:val="20"/>
                <w:szCs w:val="20"/>
              </w:rPr>
              <w:t xml:space="preserve"> apply properties of circles to </w:t>
            </w:r>
            <w:r>
              <w:rPr>
                <w:rFonts w:ascii="Candara" w:hAnsi="Candara"/>
                <w:sz w:val="20"/>
                <w:szCs w:val="20"/>
              </w:rPr>
              <w:t xml:space="preserve">find measures of angles, arcs, or segments </w:t>
            </w:r>
            <w:r w:rsidRPr="0050634E">
              <w:rPr>
                <w:rFonts w:ascii="Candara" w:hAnsi="Candara"/>
                <w:sz w:val="20"/>
                <w:szCs w:val="20"/>
              </w:rPr>
              <w:t>formed</w:t>
            </w:r>
            <w:r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50634E">
              <w:rPr>
                <w:rFonts w:ascii="Candara" w:hAnsi="Candara"/>
                <w:sz w:val="20"/>
                <w:szCs w:val="20"/>
              </w:rPr>
              <w:t>by r</w:t>
            </w:r>
            <w:r>
              <w:rPr>
                <w:rFonts w:ascii="Candara" w:hAnsi="Candara"/>
                <w:sz w:val="20"/>
                <w:szCs w:val="20"/>
              </w:rPr>
              <w:t xml:space="preserve">adii, chords, </w:t>
            </w:r>
          </w:p>
          <w:p w:rsidR="004816D0" w:rsidRDefault="004816D0" w:rsidP="004816D0">
            <w:pPr>
              <w:ind w:left="900" w:hanging="900"/>
              <w:rPr>
                <w:rFonts w:ascii="Candara" w:hAnsi="Candara"/>
                <w:sz w:val="20"/>
                <w:szCs w:val="20"/>
              </w:rPr>
            </w:pPr>
            <w:proofErr w:type="gramStart"/>
            <w:r>
              <w:rPr>
                <w:rFonts w:ascii="Candara" w:hAnsi="Candara"/>
                <w:sz w:val="20"/>
                <w:szCs w:val="20"/>
              </w:rPr>
              <w:t>secants</w:t>
            </w:r>
            <w:proofErr w:type="gramEnd"/>
            <w:r>
              <w:rPr>
                <w:rFonts w:ascii="Candara" w:hAnsi="Candara"/>
                <w:sz w:val="20"/>
                <w:szCs w:val="20"/>
              </w:rPr>
              <w:t>, and tangents.</w:t>
            </w:r>
          </w:p>
          <w:p w:rsidR="004816D0" w:rsidRDefault="004816D0" w:rsidP="005310F8">
            <w:pPr>
              <w:tabs>
                <w:tab w:val="left" w:pos="900"/>
              </w:tabs>
              <w:rPr>
                <w:rFonts w:ascii="Candara" w:hAnsi="Candara" w:cs="Estrangelo Edessa"/>
                <w:b/>
                <w:sz w:val="22"/>
                <w:szCs w:val="22"/>
              </w:rPr>
            </w:pPr>
          </w:p>
        </w:tc>
      </w:tr>
      <w:tr w:rsidR="004816D0" w:rsidTr="004816D0">
        <w:tc>
          <w:tcPr>
            <w:tcW w:w="1260" w:type="dxa"/>
          </w:tcPr>
          <w:p w:rsidR="004816D0" w:rsidRDefault="004816D0" w:rsidP="004816D0">
            <w:pPr>
              <w:ind w:left="900" w:hanging="900"/>
              <w:rPr>
                <w:rFonts w:ascii="Candara" w:hAnsi="Candara" w:cs="Estrangelo Edessa"/>
                <w:b/>
                <w:sz w:val="22"/>
                <w:szCs w:val="22"/>
              </w:rPr>
            </w:pPr>
            <w:r>
              <w:rPr>
                <w:rFonts w:ascii="Candara" w:hAnsi="Candara" w:cs="Estrangelo Edessa"/>
                <w:b/>
                <w:sz w:val="22"/>
                <w:szCs w:val="22"/>
              </w:rPr>
              <w:t xml:space="preserve">Target 4:  </w:t>
            </w:r>
          </w:p>
          <w:p w:rsidR="004816D0" w:rsidRDefault="004816D0" w:rsidP="005310F8">
            <w:pPr>
              <w:tabs>
                <w:tab w:val="left" w:pos="900"/>
              </w:tabs>
              <w:rPr>
                <w:rFonts w:ascii="Candara" w:hAnsi="Candara" w:cs="Estrangelo Edessa"/>
                <w:b/>
                <w:sz w:val="22"/>
                <w:szCs w:val="22"/>
              </w:rPr>
            </w:pPr>
          </w:p>
        </w:tc>
        <w:tc>
          <w:tcPr>
            <w:tcW w:w="9247" w:type="dxa"/>
          </w:tcPr>
          <w:p w:rsidR="004816D0" w:rsidRPr="004816D0" w:rsidRDefault="004816D0" w:rsidP="004816D0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I can write the equation of a circle when given its parts and I can find</w:t>
            </w:r>
            <w:r w:rsidRPr="0050634E">
              <w:rPr>
                <w:rFonts w:ascii="Candara" w:hAnsi="Candara"/>
                <w:sz w:val="20"/>
                <w:szCs w:val="20"/>
              </w:rPr>
              <w:t xml:space="preserve"> the center</w:t>
            </w:r>
            <w:r>
              <w:rPr>
                <w:rFonts w:ascii="Candara" w:hAnsi="Candara"/>
                <w:sz w:val="20"/>
                <w:szCs w:val="20"/>
              </w:rPr>
              <w:t>, radius, diameter, or any point on a circle using the equation of a circle.</w:t>
            </w:r>
          </w:p>
        </w:tc>
      </w:tr>
      <w:tr w:rsidR="004816D0" w:rsidTr="004816D0">
        <w:tc>
          <w:tcPr>
            <w:tcW w:w="1260" w:type="dxa"/>
          </w:tcPr>
          <w:p w:rsidR="004816D0" w:rsidRDefault="004816D0" w:rsidP="004816D0">
            <w:pPr>
              <w:ind w:left="900" w:hanging="900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0F73D4">
              <w:rPr>
                <w:rFonts w:ascii="Candara" w:eastAsia="Calibri" w:hAnsi="Candara"/>
                <w:b/>
                <w:color w:val="000000"/>
                <w:sz w:val="20"/>
                <w:szCs w:val="20"/>
              </w:rPr>
              <w:t>Target 5:</w:t>
            </w:r>
            <w:r>
              <w:rPr>
                <w:rFonts w:ascii="Candara" w:eastAsia="Calibri" w:hAnsi="Candara"/>
                <w:color w:val="000000"/>
                <w:sz w:val="20"/>
                <w:szCs w:val="20"/>
              </w:rPr>
              <w:t xml:space="preserve">  </w:t>
            </w:r>
          </w:p>
        </w:tc>
        <w:tc>
          <w:tcPr>
            <w:tcW w:w="9247" w:type="dxa"/>
          </w:tcPr>
          <w:p w:rsidR="004816D0" w:rsidRDefault="004816D0" w:rsidP="004816D0">
            <w:pPr>
              <w:tabs>
                <w:tab w:val="left" w:pos="900"/>
              </w:tabs>
              <w:ind w:left="900" w:hanging="900"/>
              <w:rPr>
                <w:rFonts w:ascii="Candara" w:eastAsia="Calibri" w:hAnsi="Candara"/>
                <w:color w:val="000000"/>
                <w:sz w:val="20"/>
                <w:szCs w:val="20"/>
              </w:rPr>
            </w:pPr>
            <w:r w:rsidRPr="006C3FDB">
              <w:rPr>
                <w:rFonts w:ascii="Candara" w:eastAsia="Calibri" w:hAnsi="Candara"/>
                <w:b/>
                <w:i/>
                <w:color w:val="000000"/>
                <w:sz w:val="20"/>
                <w:szCs w:val="20"/>
              </w:rPr>
              <w:t>WILL BE TAUGHT DURING SOL REVIEW!</w:t>
            </w:r>
          </w:p>
          <w:p w:rsidR="004816D0" w:rsidRDefault="004816D0" w:rsidP="004816D0">
            <w:pPr>
              <w:tabs>
                <w:tab w:val="left" w:pos="900"/>
              </w:tabs>
              <w:ind w:left="900" w:hanging="900"/>
              <w:rPr>
                <w:rFonts w:ascii="Candara" w:eastAsia="Calibri" w:hAnsi="Candara"/>
                <w:color w:val="000000"/>
                <w:sz w:val="20"/>
                <w:szCs w:val="20"/>
              </w:rPr>
            </w:pPr>
            <w:r>
              <w:rPr>
                <w:rFonts w:ascii="Candara" w:eastAsia="Calibri" w:hAnsi="Candara"/>
                <w:color w:val="000000"/>
                <w:sz w:val="20"/>
                <w:szCs w:val="20"/>
              </w:rPr>
              <w:t xml:space="preserve">I can construct </w:t>
            </w:r>
            <w:r w:rsidRPr="000F73D4">
              <w:rPr>
                <w:rFonts w:ascii="Candara" w:eastAsia="Calibri" w:hAnsi="Candara"/>
                <w:color w:val="000000"/>
                <w:sz w:val="20"/>
                <w:szCs w:val="20"/>
              </w:rPr>
              <w:t>a tangent line from a point outsid</w:t>
            </w:r>
            <w:r>
              <w:rPr>
                <w:rFonts w:ascii="Candara" w:eastAsia="Calibri" w:hAnsi="Candara"/>
                <w:color w:val="000000"/>
                <w:sz w:val="20"/>
                <w:szCs w:val="20"/>
              </w:rPr>
              <w:t xml:space="preserve">e a given circle to the circle, </w:t>
            </w:r>
            <w:r w:rsidRPr="000F73D4">
              <w:rPr>
                <w:rFonts w:ascii="Candara" w:eastAsia="Calibri" w:hAnsi="Candara"/>
                <w:color w:val="000000"/>
                <w:sz w:val="20"/>
                <w:szCs w:val="20"/>
              </w:rPr>
              <w:t xml:space="preserve">a triangle, square, and regular </w:t>
            </w:r>
          </w:p>
          <w:p w:rsidR="004816D0" w:rsidRPr="006E50E8" w:rsidRDefault="004816D0" w:rsidP="004816D0">
            <w:pPr>
              <w:tabs>
                <w:tab w:val="left" w:pos="900"/>
              </w:tabs>
              <w:ind w:left="900" w:hanging="900"/>
              <w:rPr>
                <w:rFonts w:ascii="Candara" w:eastAsia="Calibri" w:hAnsi="Candara"/>
                <w:sz w:val="20"/>
                <w:szCs w:val="20"/>
              </w:rPr>
            </w:pPr>
            <w:proofErr w:type="gramStart"/>
            <w:r w:rsidRPr="000F73D4">
              <w:rPr>
                <w:rFonts w:ascii="Candara" w:eastAsia="Calibri" w:hAnsi="Candara"/>
                <w:color w:val="000000"/>
                <w:sz w:val="20"/>
                <w:szCs w:val="20"/>
              </w:rPr>
              <w:t>hexagon</w:t>
            </w:r>
            <w:proofErr w:type="gramEnd"/>
            <w:r w:rsidRPr="000F73D4">
              <w:rPr>
                <w:rFonts w:ascii="Candara" w:eastAsia="Calibri" w:hAnsi="Candara"/>
                <w:color w:val="000000"/>
                <w:sz w:val="20"/>
                <w:szCs w:val="20"/>
              </w:rPr>
              <w:t xml:space="preserve"> inscribed in a circle</w:t>
            </w:r>
            <w:r>
              <w:rPr>
                <w:rFonts w:ascii="Candara" w:eastAsia="Calibri" w:hAnsi="Candara"/>
                <w:color w:val="000000"/>
                <w:sz w:val="20"/>
                <w:szCs w:val="20"/>
              </w:rPr>
              <w:t xml:space="preserve">, and the </w:t>
            </w:r>
            <w:r w:rsidRPr="006E50E8">
              <w:rPr>
                <w:rFonts w:ascii="Candara" w:eastAsia="Calibri" w:hAnsi="Candara"/>
                <w:color w:val="000000"/>
                <w:sz w:val="20"/>
                <w:szCs w:val="20"/>
              </w:rPr>
              <w:t>inscribed and circumscribed circles of a triangle</w:t>
            </w:r>
            <w:r>
              <w:rPr>
                <w:rFonts w:ascii="Candara" w:eastAsia="Calibri" w:hAnsi="Candara"/>
                <w:color w:val="000000"/>
                <w:sz w:val="20"/>
                <w:szCs w:val="20"/>
              </w:rPr>
              <w:t>.</w:t>
            </w:r>
          </w:p>
          <w:p w:rsidR="004816D0" w:rsidRDefault="004816D0" w:rsidP="004816D0">
            <w:pPr>
              <w:rPr>
                <w:rFonts w:ascii="Candara" w:hAnsi="Candara"/>
                <w:sz w:val="20"/>
                <w:szCs w:val="20"/>
              </w:rPr>
            </w:pPr>
          </w:p>
        </w:tc>
      </w:tr>
    </w:tbl>
    <w:p w:rsidR="004816D0" w:rsidRDefault="004816D0" w:rsidP="005310F8">
      <w:pPr>
        <w:tabs>
          <w:tab w:val="left" w:pos="900"/>
        </w:tabs>
        <w:ind w:left="900" w:hanging="900"/>
        <w:rPr>
          <w:rFonts w:ascii="Candara" w:hAnsi="Candara" w:cs="Estrangelo Edessa"/>
          <w:b/>
          <w:sz w:val="22"/>
          <w:szCs w:val="22"/>
        </w:rPr>
      </w:pPr>
    </w:p>
    <w:p w:rsidR="004B128E" w:rsidRPr="005310F8" w:rsidRDefault="004B128E" w:rsidP="004B128E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5310F8">
        <w:rPr>
          <w:rFonts w:ascii="Candara" w:hAnsi="Candara"/>
          <w:b/>
          <w:sz w:val="20"/>
          <w:szCs w:val="20"/>
        </w:rPr>
        <w:t>ENDURING UNDERSTANDINGS: Topics involving ratios are an important foundation which leads to solving problems that involve scale drawings and similar figures.</w:t>
      </w:r>
    </w:p>
    <w:p w:rsidR="004B128E" w:rsidRPr="005310F8" w:rsidRDefault="004B128E" w:rsidP="004B128E">
      <w:pPr>
        <w:numPr>
          <w:ilvl w:val="0"/>
          <w:numId w:val="19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Many things in our world are defined by the relationship between lines and circles.</w:t>
      </w:r>
    </w:p>
    <w:p w:rsidR="004B128E" w:rsidRPr="005310F8" w:rsidRDefault="004B128E" w:rsidP="004B128E">
      <w:pPr>
        <w:numPr>
          <w:ilvl w:val="0"/>
          <w:numId w:val="19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Circles are used frequently in construction, art, and everyday life.</w:t>
      </w:r>
    </w:p>
    <w:p w:rsidR="004B128E" w:rsidRPr="006E50E8" w:rsidRDefault="004B128E" w:rsidP="004B128E">
      <w:pPr>
        <w:rPr>
          <w:rFonts w:ascii="Candara" w:hAnsi="Candara"/>
          <w:b/>
          <w:sz w:val="16"/>
          <w:szCs w:val="16"/>
        </w:rPr>
      </w:pPr>
    </w:p>
    <w:p w:rsidR="004B128E" w:rsidRPr="005310F8" w:rsidRDefault="004B128E" w:rsidP="004B128E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5310F8">
        <w:rPr>
          <w:rFonts w:ascii="Candara" w:hAnsi="Candara"/>
          <w:b/>
          <w:sz w:val="20"/>
          <w:szCs w:val="20"/>
        </w:rPr>
        <w:t>ESSENTIAL QUESTIONS: How can geometric figures be used to represent real world situations?</w:t>
      </w:r>
    </w:p>
    <w:p w:rsidR="004B128E" w:rsidRPr="005310F8" w:rsidRDefault="004B128E" w:rsidP="004B128E">
      <w:pPr>
        <w:numPr>
          <w:ilvl w:val="0"/>
          <w:numId w:val="20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What is the difference between a circle and something being circular?</w:t>
      </w:r>
    </w:p>
    <w:p w:rsidR="004B128E" w:rsidRPr="005310F8" w:rsidRDefault="004B128E" w:rsidP="004B128E">
      <w:pPr>
        <w:numPr>
          <w:ilvl w:val="0"/>
          <w:numId w:val="20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Where in our world are circles present?</w:t>
      </w:r>
    </w:p>
    <w:p w:rsidR="004B128E" w:rsidRPr="005310F8" w:rsidRDefault="004B128E" w:rsidP="004B128E">
      <w:pPr>
        <w:numPr>
          <w:ilvl w:val="0"/>
          <w:numId w:val="20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How do previously learned concepts help us understand segment and angle relationships in circles?</w:t>
      </w:r>
    </w:p>
    <w:p w:rsidR="004B128E" w:rsidRPr="005310F8" w:rsidRDefault="004B128E" w:rsidP="004B128E">
      <w:pPr>
        <w:numPr>
          <w:ilvl w:val="0"/>
          <w:numId w:val="20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What relationships can be found as lines or parts of lines intersect a circle?</w:t>
      </w:r>
    </w:p>
    <w:p w:rsidR="004B128E" w:rsidRPr="008A7D2E" w:rsidRDefault="004B128E" w:rsidP="004B128E">
      <w:pPr>
        <w:rPr>
          <w:rFonts w:ascii="Candara" w:hAnsi="Candara"/>
          <w:b/>
          <w:sz w:val="20"/>
          <w:szCs w:val="20"/>
        </w:rPr>
      </w:pPr>
    </w:p>
    <w:p w:rsidR="004B128E" w:rsidRPr="008A7D2E" w:rsidRDefault="004B128E" w:rsidP="004B128E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8A7D2E">
        <w:rPr>
          <w:rFonts w:ascii="Candara" w:hAnsi="Candara"/>
          <w:b/>
          <w:sz w:val="20"/>
          <w:szCs w:val="20"/>
        </w:rPr>
        <w:t>SOL Objectives (2009):</w:t>
      </w:r>
    </w:p>
    <w:p w:rsidR="004B128E" w:rsidRPr="008A7D2E" w:rsidRDefault="004B128E" w:rsidP="004B128E">
      <w:pPr>
        <w:tabs>
          <w:tab w:val="left" w:pos="850"/>
        </w:tabs>
        <w:ind w:left="900" w:hanging="900"/>
        <w:rPr>
          <w:rFonts w:ascii="Candara" w:hAnsi="Candara"/>
          <w:sz w:val="20"/>
          <w:szCs w:val="20"/>
        </w:rPr>
      </w:pPr>
      <w:r w:rsidRPr="008A7D2E">
        <w:rPr>
          <w:rFonts w:ascii="Candara" w:hAnsi="Candara"/>
          <w:b/>
          <w:sz w:val="20"/>
          <w:szCs w:val="20"/>
        </w:rPr>
        <w:t>G.4</w:t>
      </w:r>
      <w:r w:rsidRPr="008A7D2E">
        <w:rPr>
          <w:rFonts w:ascii="Candara" w:hAnsi="Candara"/>
          <w:b/>
          <w:sz w:val="20"/>
          <w:szCs w:val="20"/>
        </w:rPr>
        <w:tab/>
      </w:r>
      <w:r w:rsidRPr="008A7D2E">
        <w:rPr>
          <w:rFonts w:ascii="Candara" w:hAnsi="Candara"/>
          <w:sz w:val="20"/>
          <w:szCs w:val="20"/>
        </w:rPr>
        <w:t xml:space="preserve">The student will construct and justify the constructions* of </w:t>
      </w:r>
    </w:p>
    <w:p w:rsidR="004B128E" w:rsidRPr="008A7D2E" w:rsidRDefault="004B128E" w:rsidP="004B128E">
      <w:pPr>
        <w:pStyle w:val="SOLBullet"/>
        <w:ind w:left="1253"/>
        <w:rPr>
          <w:rFonts w:ascii="Candara" w:eastAsia="Times New Roman" w:hAnsi="Candara" w:cs="Calibri"/>
          <w:sz w:val="20"/>
        </w:rPr>
      </w:pPr>
      <w:r w:rsidRPr="008A7D2E">
        <w:rPr>
          <w:rFonts w:ascii="Candara" w:eastAsia="Times New Roman" w:hAnsi="Candara" w:cs="Calibri"/>
          <w:sz w:val="20"/>
        </w:rPr>
        <w:t>a)</w:t>
      </w:r>
      <w:r w:rsidRPr="008A7D2E">
        <w:rPr>
          <w:rFonts w:ascii="Candara" w:eastAsia="Times New Roman" w:hAnsi="Candara" w:cs="Calibri"/>
          <w:sz w:val="20"/>
        </w:rPr>
        <w:tab/>
      </w:r>
      <w:proofErr w:type="gramStart"/>
      <w:r w:rsidRPr="008A7D2E">
        <w:rPr>
          <w:rFonts w:ascii="Candara" w:eastAsia="Times New Roman" w:hAnsi="Candara" w:cs="Calibri"/>
          <w:sz w:val="20"/>
        </w:rPr>
        <w:t>a</w:t>
      </w:r>
      <w:proofErr w:type="gramEnd"/>
      <w:r w:rsidRPr="008A7D2E">
        <w:rPr>
          <w:rFonts w:ascii="Candara" w:eastAsia="Times New Roman" w:hAnsi="Candara" w:cs="Calibri"/>
          <w:sz w:val="20"/>
        </w:rPr>
        <w:t xml:space="preserve"> line segment congruent to a given line segment;</w:t>
      </w:r>
    </w:p>
    <w:p w:rsidR="004B128E" w:rsidRPr="008A7D2E" w:rsidRDefault="006536F6" w:rsidP="004B128E">
      <w:pPr>
        <w:pStyle w:val="SOLBullet"/>
        <w:rPr>
          <w:rFonts w:ascii="Candara" w:eastAsia="Times New Roman" w:hAnsi="Candara" w:cs="Calibri"/>
          <w:sz w:val="20"/>
        </w:rPr>
      </w:pPr>
      <w:r w:rsidRPr="008A7D2E">
        <w:rPr>
          <w:rFonts w:ascii="Verdana" w:hAnsi="Verdana"/>
          <w:noProof/>
          <w:color w:val="000000"/>
          <w:sz w:val="20"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5EC20432" wp14:editId="5427E5A1">
                <wp:simplePos x="0" y="0"/>
                <wp:positionH relativeFrom="column">
                  <wp:posOffset>5220393</wp:posOffset>
                </wp:positionH>
                <wp:positionV relativeFrom="paragraph">
                  <wp:posOffset>40566</wp:posOffset>
                </wp:positionV>
                <wp:extent cx="1365662" cy="1668483"/>
                <wp:effectExtent l="19050" t="0" r="44450" b="825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5662" cy="1668483"/>
                          <a:chOff x="0" y="0"/>
                          <a:chExt cx="1606550" cy="1753235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8900" y="552450"/>
                            <a:ext cx="1250950" cy="12007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Cloud Callout 7"/>
                        <wps:cNvSpPr/>
                        <wps:spPr>
                          <a:xfrm>
                            <a:off x="0" y="0"/>
                            <a:ext cx="1606550" cy="637540"/>
                          </a:xfrm>
                          <a:prstGeom prst="cloudCallout">
                            <a:avLst>
                              <a:gd name="adj1" fmla="val -7790"/>
                              <a:gd name="adj2" fmla="val 77134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1141D" w:rsidRPr="0013188E" w:rsidRDefault="00B1141D" w:rsidP="00B1141D">
                              <w:pPr>
                                <w:jc w:val="center"/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13188E"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  <w:t xml:space="preserve">I </w:t>
                              </w:r>
                              <w:r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  <w:r w:rsidRPr="0013188E"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  <w:t>ove Math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C20432" id="Group 1" o:spid="_x0000_s1027" style="position:absolute;left:0;text-align:left;margin-left:411.05pt;margin-top:3.2pt;width:107.55pt;height:131.4pt;z-index:251681280;mso-width-relative:margin;mso-height-relative:margin" coordsize="16065,175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">
                <v:shape id="Picture 3" o:spid="_x0000_s1028" type="#_x0000_t75" style="position:absolute;left:889;top:5524;width:12509;height:120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">
                  <v:imagedata r:id="rId23" o:title=""/>
                  <v:path arrowok="t"/>
                </v:shape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Cloud Callout 7" o:spid="_x0000_s1029" type="#_x0000_t106" style="position:absolute;width:16065;height:63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" adj="9117,27461" fillcolor="white [3201]" strokecolor="black [3213]" strokeweight="2pt">
                  <v:textbox>
                    <w:txbxContent>
                      <w:p w:rsidR="00B1141D" w:rsidRPr="0013188E" w:rsidRDefault="00B1141D" w:rsidP="00B1141D">
                        <w:pPr>
                          <w:jc w:val="center"/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</w:pPr>
                        <w:r w:rsidRPr="0013188E"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  <w:t xml:space="preserve">I </w:t>
                        </w:r>
                        <w:r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  <w:t>l</w:t>
                        </w:r>
                        <w:r w:rsidRPr="0013188E"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  <w:t>ove Math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128E" w:rsidRPr="008A7D2E">
        <w:rPr>
          <w:rFonts w:ascii="Candara" w:eastAsia="Times New Roman" w:hAnsi="Candara" w:cs="Calibri"/>
          <w:sz w:val="20"/>
        </w:rPr>
        <w:t>b)</w:t>
      </w:r>
      <w:r w:rsidR="004B128E" w:rsidRPr="008A7D2E">
        <w:rPr>
          <w:rFonts w:ascii="Candara" w:eastAsia="Times New Roman" w:hAnsi="Candara" w:cs="Calibri"/>
          <w:sz w:val="20"/>
        </w:rPr>
        <w:tab/>
      </w:r>
      <w:proofErr w:type="gramStart"/>
      <w:r w:rsidR="004B128E" w:rsidRPr="008A7D2E">
        <w:rPr>
          <w:rFonts w:ascii="Candara" w:eastAsia="Times New Roman" w:hAnsi="Candara" w:cs="Calibri"/>
          <w:sz w:val="20"/>
        </w:rPr>
        <w:t>the</w:t>
      </w:r>
      <w:proofErr w:type="gramEnd"/>
      <w:r w:rsidR="004B128E" w:rsidRPr="008A7D2E">
        <w:rPr>
          <w:rFonts w:ascii="Candara" w:eastAsia="Times New Roman" w:hAnsi="Candara" w:cs="Calibri"/>
          <w:sz w:val="20"/>
        </w:rPr>
        <w:t xml:space="preserve"> perpendicular bisector of a line segment;</w:t>
      </w:r>
    </w:p>
    <w:p w:rsidR="004B128E" w:rsidRPr="008A7D2E" w:rsidRDefault="004B128E" w:rsidP="004B128E">
      <w:pPr>
        <w:pStyle w:val="SOLBullet"/>
        <w:rPr>
          <w:rFonts w:ascii="Candara" w:eastAsia="Times New Roman" w:hAnsi="Candara" w:cs="Calibri"/>
          <w:sz w:val="20"/>
        </w:rPr>
      </w:pPr>
      <w:r w:rsidRPr="008A7D2E">
        <w:rPr>
          <w:rFonts w:ascii="Candara" w:eastAsia="Times New Roman" w:hAnsi="Candara" w:cs="Calibri"/>
          <w:sz w:val="20"/>
        </w:rPr>
        <w:t>c)</w:t>
      </w:r>
      <w:r w:rsidRPr="008A7D2E">
        <w:rPr>
          <w:rFonts w:ascii="Candara" w:eastAsia="Times New Roman" w:hAnsi="Candara" w:cs="Calibri"/>
          <w:sz w:val="20"/>
        </w:rPr>
        <w:tab/>
      </w:r>
      <w:proofErr w:type="gramStart"/>
      <w:r w:rsidRPr="008A7D2E">
        <w:rPr>
          <w:rFonts w:ascii="Candara" w:eastAsia="Times New Roman" w:hAnsi="Candara" w:cs="Calibri"/>
          <w:sz w:val="20"/>
        </w:rPr>
        <w:t>a</w:t>
      </w:r>
      <w:proofErr w:type="gramEnd"/>
      <w:r w:rsidRPr="008A7D2E">
        <w:rPr>
          <w:rFonts w:ascii="Candara" w:eastAsia="Times New Roman" w:hAnsi="Candara" w:cs="Calibri"/>
          <w:sz w:val="20"/>
        </w:rPr>
        <w:t xml:space="preserve"> perpendicular to a given line from a point not on the line;</w:t>
      </w:r>
    </w:p>
    <w:p w:rsidR="004B128E" w:rsidRPr="008A7D2E" w:rsidRDefault="004B128E" w:rsidP="004B128E">
      <w:pPr>
        <w:pStyle w:val="SOLBullet"/>
        <w:rPr>
          <w:rFonts w:ascii="Candara" w:eastAsia="Times New Roman" w:hAnsi="Candara" w:cs="Calibri"/>
          <w:sz w:val="20"/>
        </w:rPr>
      </w:pPr>
      <w:r w:rsidRPr="008A7D2E">
        <w:rPr>
          <w:rFonts w:ascii="Candara" w:eastAsia="Times New Roman" w:hAnsi="Candara" w:cs="Calibri"/>
          <w:sz w:val="20"/>
        </w:rPr>
        <w:t>d)</w:t>
      </w:r>
      <w:r w:rsidRPr="008A7D2E">
        <w:rPr>
          <w:rFonts w:ascii="Candara" w:eastAsia="Times New Roman" w:hAnsi="Candara" w:cs="Calibri"/>
          <w:sz w:val="20"/>
        </w:rPr>
        <w:tab/>
      </w:r>
      <w:proofErr w:type="gramStart"/>
      <w:r w:rsidRPr="008A7D2E">
        <w:rPr>
          <w:rFonts w:ascii="Candara" w:eastAsia="Times New Roman" w:hAnsi="Candara" w:cs="Calibri"/>
          <w:sz w:val="20"/>
        </w:rPr>
        <w:t>a</w:t>
      </w:r>
      <w:proofErr w:type="gramEnd"/>
      <w:r w:rsidRPr="008A7D2E">
        <w:rPr>
          <w:rFonts w:ascii="Candara" w:eastAsia="Times New Roman" w:hAnsi="Candara" w:cs="Calibri"/>
          <w:sz w:val="20"/>
        </w:rPr>
        <w:t xml:space="preserve"> perpendicular to a given line at a given point on the line;</w:t>
      </w:r>
    </w:p>
    <w:p w:rsidR="004B128E" w:rsidRPr="008A7D2E" w:rsidRDefault="004B128E" w:rsidP="004B128E">
      <w:pPr>
        <w:pStyle w:val="SOLBullet"/>
        <w:rPr>
          <w:rFonts w:ascii="Candara" w:eastAsia="Times New Roman" w:hAnsi="Candara" w:cs="Calibri"/>
          <w:sz w:val="20"/>
        </w:rPr>
      </w:pPr>
      <w:r w:rsidRPr="008A7D2E">
        <w:rPr>
          <w:rFonts w:ascii="Candara" w:eastAsia="Times New Roman" w:hAnsi="Candara" w:cs="Calibri"/>
          <w:sz w:val="20"/>
        </w:rPr>
        <w:t>e)</w:t>
      </w:r>
      <w:r w:rsidRPr="008A7D2E">
        <w:rPr>
          <w:rFonts w:ascii="Candara" w:eastAsia="Times New Roman" w:hAnsi="Candara" w:cs="Calibri"/>
          <w:sz w:val="20"/>
        </w:rPr>
        <w:tab/>
      </w:r>
      <w:proofErr w:type="gramStart"/>
      <w:r w:rsidRPr="008A7D2E">
        <w:rPr>
          <w:rFonts w:ascii="Candara" w:eastAsia="Times New Roman" w:hAnsi="Candara" w:cs="Calibri"/>
          <w:sz w:val="20"/>
        </w:rPr>
        <w:t>the</w:t>
      </w:r>
      <w:proofErr w:type="gramEnd"/>
      <w:r w:rsidRPr="008A7D2E">
        <w:rPr>
          <w:rFonts w:ascii="Candara" w:eastAsia="Times New Roman" w:hAnsi="Candara" w:cs="Calibri"/>
          <w:sz w:val="20"/>
        </w:rPr>
        <w:t xml:space="preserve"> bisector of a given angle;</w:t>
      </w:r>
    </w:p>
    <w:p w:rsidR="004B128E" w:rsidRPr="008A7D2E" w:rsidRDefault="004B128E" w:rsidP="004B128E">
      <w:pPr>
        <w:pStyle w:val="SOLBullet"/>
        <w:rPr>
          <w:rFonts w:ascii="Candara" w:eastAsia="Times New Roman" w:hAnsi="Candara" w:cs="Calibri"/>
          <w:sz w:val="20"/>
        </w:rPr>
      </w:pPr>
      <w:r w:rsidRPr="008A7D2E">
        <w:rPr>
          <w:rFonts w:ascii="Candara" w:eastAsia="Times New Roman" w:hAnsi="Candara" w:cs="Calibri"/>
          <w:sz w:val="20"/>
        </w:rPr>
        <w:t>f)</w:t>
      </w:r>
      <w:r w:rsidRPr="008A7D2E">
        <w:rPr>
          <w:rFonts w:ascii="Candara" w:eastAsia="Times New Roman" w:hAnsi="Candara" w:cs="Calibri"/>
          <w:sz w:val="20"/>
        </w:rPr>
        <w:tab/>
      </w:r>
      <w:proofErr w:type="gramStart"/>
      <w:r w:rsidRPr="008A7D2E">
        <w:rPr>
          <w:rFonts w:ascii="Candara" w:eastAsia="Times New Roman" w:hAnsi="Candara" w:cs="Calibri"/>
          <w:sz w:val="20"/>
        </w:rPr>
        <w:t>an</w:t>
      </w:r>
      <w:proofErr w:type="gramEnd"/>
      <w:r w:rsidRPr="008A7D2E">
        <w:rPr>
          <w:rFonts w:ascii="Candara" w:eastAsia="Times New Roman" w:hAnsi="Candara" w:cs="Calibri"/>
          <w:sz w:val="20"/>
        </w:rPr>
        <w:t xml:space="preserve"> angle congruent to a given angle; and</w:t>
      </w:r>
    </w:p>
    <w:p w:rsidR="004B128E" w:rsidRPr="008A7D2E" w:rsidRDefault="004B128E" w:rsidP="004B128E">
      <w:pPr>
        <w:pStyle w:val="SOLBullet"/>
        <w:rPr>
          <w:rFonts w:ascii="Candara" w:eastAsia="Times New Roman" w:hAnsi="Candara" w:cs="Calibri"/>
          <w:sz w:val="20"/>
        </w:rPr>
      </w:pPr>
      <w:r w:rsidRPr="008A7D2E">
        <w:rPr>
          <w:rFonts w:ascii="Candara" w:eastAsia="Times New Roman" w:hAnsi="Candara" w:cs="Calibri"/>
          <w:sz w:val="20"/>
        </w:rPr>
        <w:t>g)</w:t>
      </w:r>
      <w:r w:rsidRPr="008A7D2E">
        <w:rPr>
          <w:rFonts w:ascii="Candara" w:eastAsia="Times New Roman" w:hAnsi="Candara" w:cs="Calibri"/>
          <w:sz w:val="20"/>
        </w:rPr>
        <w:tab/>
      </w:r>
      <w:proofErr w:type="gramStart"/>
      <w:r w:rsidRPr="008A7D2E">
        <w:rPr>
          <w:rFonts w:ascii="Candara" w:eastAsia="Times New Roman" w:hAnsi="Candara" w:cs="Calibri"/>
          <w:sz w:val="20"/>
        </w:rPr>
        <w:t>a</w:t>
      </w:r>
      <w:proofErr w:type="gramEnd"/>
      <w:r w:rsidRPr="008A7D2E">
        <w:rPr>
          <w:rFonts w:ascii="Candara" w:eastAsia="Times New Roman" w:hAnsi="Candara" w:cs="Calibri"/>
          <w:sz w:val="20"/>
        </w:rPr>
        <w:t xml:space="preserve"> line parallel to a given line through a point not on the given line.</w:t>
      </w:r>
    </w:p>
    <w:p w:rsidR="004B128E" w:rsidRPr="008A7D2E" w:rsidRDefault="006E50E8" w:rsidP="006E50E8">
      <w:pPr>
        <w:rPr>
          <w:rFonts w:ascii="Candara" w:hAnsi="Candara" w:cs="Calibri"/>
          <w:sz w:val="20"/>
          <w:szCs w:val="20"/>
        </w:rPr>
      </w:pPr>
      <w:r w:rsidRPr="008A7D2E">
        <w:rPr>
          <w:sz w:val="20"/>
          <w:szCs w:val="20"/>
        </w:rPr>
        <w:tab/>
        <w:t xml:space="preserve">   </w:t>
      </w:r>
      <w:r w:rsidRPr="008A7D2E">
        <w:rPr>
          <w:rFonts w:ascii="Candara" w:hAnsi="Candara"/>
          <w:sz w:val="20"/>
          <w:szCs w:val="20"/>
        </w:rPr>
        <w:t xml:space="preserve">h)  </w:t>
      </w:r>
      <w:r w:rsidR="004B128E" w:rsidRPr="008A7D2E">
        <w:rPr>
          <w:rFonts w:ascii="Candara" w:hAnsi="Candara" w:cs="Calibri"/>
          <w:sz w:val="20"/>
          <w:szCs w:val="20"/>
        </w:rPr>
        <w:t>*Construct an equilateral triangle, a square, and a regular hexagon inscribed in a circle</w:t>
      </w:r>
      <w:proofErr w:type="gramStart"/>
      <w:r w:rsidR="004B128E" w:rsidRPr="008A7D2E">
        <w:rPr>
          <w:rFonts w:ascii="Candara" w:hAnsi="Candara" w:cs="Calibri"/>
          <w:sz w:val="20"/>
          <w:szCs w:val="20"/>
        </w:rPr>
        <w:t>.†</w:t>
      </w:r>
      <w:proofErr w:type="gramEnd"/>
    </w:p>
    <w:p w:rsidR="004B128E" w:rsidRPr="008A7D2E" w:rsidRDefault="006E50E8" w:rsidP="006E50E8">
      <w:pPr>
        <w:rPr>
          <w:rFonts w:ascii="Candara" w:hAnsi="Candara" w:cs="Calibri"/>
          <w:sz w:val="20"/>
          <w:szCs w:val="20"/>
        </w:rPr>
      </w:pPr>
      <w:r w:rsidRPr="008A7D2E">
        <w:rPr>
          <w:rFonts w:ascii="Candara" w:hAnsi="Candara" w:cs="Calibri"/>
          <w:sz w:val="20"/>
          <w:szCs w:val="20"/>
        </w:rPr>
        <w:tab/>
        <w:t xml:space="preserve">     i)  </w:t>
      </w:r>
      <w:r w:rsidR="004B128E" w:rsidRPr="008A7D2E">
        <w:rPr>
          <w:rFonts w:ascii="Candara" w:hAnsi="Candara" w:cs="Calibri"/>
          <w:sz w:val="20"/>
          <w:szCs w:val="20"/>
        </w:rPr>
        <w:t>*Construct the inscribed and circumscribed circles of a triangle</w:t>
      </w:r>
      <w:proofErr w:type="gramStart"/>
      <w:r w:rsidR="004B128E" w:rsidRPr="008A7D2E">
        <w:rPr>
          <w:rFonts w:ascii="Candara" w:hAnsi="Candara" w:cs="Calibri"/>
          <w:sz w:val="20"/>
          <w:szCs w:val="20"/>
        </w:rPr>
        <w:t>.†</w:t>
      </w:r>
      <w:proofErr w:type="gramEnd"/>
    </w:p>
    <w:p w:rsidR="004B128E" w:rsidRPr="008A7D2E" w:rsidRDefault="006E50E8" w:rsidP="006E50E8">
      <w:pPr>
        <w:rPr>
          <w:rFonts w:ascii="Candara" w:hAnsi="Candara" w:cs="Calibri"/>
          <w:sz w:val="20"/>
          <w:szCs w:val="20"/>
        </w:rPr>
      </w:pPr>
      <w:r w:rsidRPr="008A7D2E">
        <w:rPr>
          <w:rFonts w:ascii="Candara" w:hAnsi="Candara" w:cs="Calibri"/>
          <w:sz w:val="20"/>
          <w:szCs w:val="20"/>
        </w:rPr>
        <w:tab/>
        <w:t xml:space="preserve">     j)  </w:t>
      </w:r>
      <w:r w:rsidR="004B128E" w:rsidRPr="008A7D2E">
        <w:rPr>
          <w:rFonts w:ascii="Candara" w:hAnsi="Candara" w:cs="Calibri"/>
          <w:sz w:val="20"/>
          <w:szCs w:val="20"/>
        </w:rPr>
        <w:t>*Construct a tangent line from a point outside a given circle to the circle</w:t>
      </w:r>
      <w:proofErr w:type="gramStart"/>
      <w:r w:rsidR="004B128E" w:rsidRPr="008A7D2E">
        <w:rPr>
          <w:rFonts w:ascii="Candara" w:hAnsi="Candara" w:cs="Calibri"/>
          <w:sz w:val="20"/>
          <w:szCs w:val="20"/>
        </w:rPr>
        <w:t>.†</w:t>
      </w:r>
      <w:proofErr w:type="gramEnd"/>
    </w:p>
    <w:p w:rsidR="004B128E" w:rsidRPr="008A7D2E" w:rsidRDefault="004B128E" w:rsidP="004B128E">
      <w:pPr>
        <w:tabs>
          <w:tab w:val="left" w:pos="900"/>
        </w:tabs>
        <w:ind w:left="1440" w:hanging="1440"/>
        <w:rPr>
          <w:rFonts w:ascii="Candara" w:hAnsi="Candara"/>
          <w:sz w:val="20"/>
          <w:szCs w:val="20"/>
          <w:vertAlign w:val="superscript"/>
        </w:rPr>
      </w:pPr>
    </w:p>
    <w:p w:rsidR="004B128E" w:rsidRPr="008A7D2E" w:rsidRDefault="004B128E" w:rsidP="004B128E">
      <w:pPr>
        <w:tabs>
          <w:tab w:val="left" w:pos="900"/>
        </w:tabs>
        <w:ind w:left="1440" w:hanging="1440"/>
        <w:rPr>
          <w:rFonts w:ascii="Candara" w:hAnsi="Candara" w:cs="Calibri"/>
          <w:sz w:val="20"/>
          <w:szCs w:val="20"/>
        </w:rPr>
      </w:pPr>
      <w:r w:rsidRPr="008A7D2E">
        <w:rPr>
          <w:rFonts w:ascii="Candara" w:hAnsi="Candara" w:cs="Calibri"/>
          <w:b/>
          <w:sz w:val="20"/>
          <w:szCs w:val="20"/>
        </w:rPr>
        <w:t>G.11</w:t>
      </w:r>
      <w:r w:rsidRPr="008A7D2E">
        <w:rPr>
          <w:rFonts w:ascii="Candara" w:hAnsi="Candara" w:cs="Calibri"/>
          <w:b/>
          <w:sz w:val="20"/>
          <w:szCs w:val="20"/>
        </w:rPr>
        <w:tab/>
      </w:r>
      <w:r w:rsidRPr="008A7D2E">
        <w:rPr>
          <w:rFonts w:ascii="Candara" w:hAnsi="Candara" w:cs="Calibri"/>
          <w:sz w:val="20"/>
          <w:szCs w:val="20"/>
        </w:rPr>
        <w:t xml:space="preserve">The student will use angles, arcs, chords, tangents, and secants to </w:t>
      </w:r>
    </w:p>
    <w:p w:rsidR="004B128E" w:rsidRPr="008A7D2E" w:rsidRDefault="004B128E" w:rsidP="004B128E">
      <w:pPr>
        <w:tabs>
          <w:tab w:val="left" w:pos="900"/>
        </w:tabs>
        <w:ind w:left="1440" w:hanging="1440"/>
        <w:rPr>
          <w:rFonts w:ascii="Candara" w:hAnsi="Candara" w:cs="Calibri"/>
          <w:sz w:val="20"/>
          <w:szCs w:val="20"/>
        </w:rPr>
      </w:pPr>
      <w:r w:rsidRPr="008A7D2E">
        <w:rPr>
          <w:rFonts w:ascii="Candara" w:hAnsi="Candara" w:cs="Calibri"/>
          <w:b/>
          <w:sz w:val="20"/>
          <w:szCs w:val="20"/>
        </w:rPr>
        <w:tab/>
      </w:r>
      <w:r w:rsidRPr="008A7D2E">
        <w:rPr>
          <w:rFonts w:ascii="Candara" w:hAnsi="Candara" w:cs="Calibri"/>
          <w:sz w:val="20"/>
          <w:szCs w:val="20"/>
        </w:rPr>
        <w:t xml:space="preserve">a) </w:t>
      </w:r>
      <w:proofErr w:type="gramStart"/>
      <w:r w:rsidRPr="008A7D2E">
        <w:rPr>
          <w:rFonts w:ascii="Candara" w:hAnsi="Candara" w:cs="Calibri"/>
          <w:sz w:val="20"/>
          <w:szCs w:val="20"/>
        </w:rPr>
        <w:t>investigate</w:t>
      </w:r>
      <w:proofErr w:type="gramEnd"/>
      <w:r w:rsidRPr="008A7D2E">
        <w:rPr>
          <w:rFonts w:ascii="Candara" w:hAnsi="Candara" w:cs="Calibri"/>
          <w:sz w:val="20"/>
          <w:szCs w:val="20"/>
        </w:rPr>
        <w:t>, verify and apply properties of circles;</w:t>
      </w:r>
    </w:p>
    <w:p w:rsidR="004B128E" w:rsidRPr="008A7D2E" w:rsidRDefault="004B128E" w:rsidP="004B128E">
      <w:pPr>
        <w:tabs>
          <w:tab w:val="left" w:pos="900"/>
        </w:tabs>
        <w:ind w:left="1440" w:hanging="1440"/>
        <w:rPr>
          <w:rFonts w:ascii="Candara" w:hAnsi="Candara" w:cs="Calibri"/>
          <w:sz w:val="20"/>
          <w:szCs w:val="20"/>
        </w:rPr>
      </w:pPr>
      <w:r w:rsidRPr="008A7D2E">
        <w:rPr>
          <w:rFonts w:ascii="Candara" w:hAnsi="Candara" w:cs="Calibri"/>
          <w:sz w:val="20"/>
          <w:szCs w:val="20"/>
        </w:rPr>
        <w:tab/>
        <w:t xml:space="preserve">b) </w:t>
      </w:r>
      <w:proofErr w:type="gramStart"/>
      <w:r w:rsidRPr="008A7D2E">
        <w:rPr>
          <w:rFonts w:ascii="Candara" w:hAnsi="Candara" w:cs="Calibri"/>
          <w:sz w:val="20"/>
          <w:szCs w:val="20"/>
        </w:rPr>
        <w:t>solve</w:t>
      </w:r>
      <w:proofErr w:type="gramEnd"/>
      <w:r w:rsidRPr="008A7D2E">
        <w:rPr>
          <w:rFonts w:ascii="Candara" w:hAnsi="Candara" w:cs="Calibri"/>
          <w:sz w:val="20"/>
          <w:szCs w:val="20"/>
        </w:rPr>
        <w:t xml:space="preserve"> real-world problems involving properties of circles; and</w:t>
      </w:r>
    </w:p>
    <w:p w:rsidR="004B128E" w:rsidRPr="008A7D2E" w:rsidRDefault="004B128E" w:rsidP="004B128E">
      <w:pPr>
        <w:tabs>
          <w:tab w:val="left" w:pos="900"/>
        </w:tabs>
        <w:ind w:left="1440" w:hanging="1440"/>
        <w:rPr>
          <w:rFonts w:ascii="Candara" w:hAnsi="Candara" w:cs="Calibri"/>
          <w:sz w:val="20"/>
          <w:szCs w:val="20"/>
        </w:rPr>
      </w:pPr>
      <w:r w:rsidRPr="008A7D2E">
        <w:rPr>
          <w:rFonts w:ascii="Candara" w:hAnsi="Candara" w:cs="Calibri"/>
          <w:sz w:val="20"/>
          <w:szCs w:val="20"/>
        </w:rPr>
        <w:tab/>
        <w:t xml:space="preserve">c) </w:t>
      </w:r>
      <w:proofErr w:type="gramStart"/>
      <w:r w:rsidRPr="008A7D2E">
        <w:rPr>
          <w:rFonts w:ascii="Candara" w:hAnsi="Candara" w:cs="Calibri"/>
          <w:sz w:val="20"/>
          <w:szCs w:val="20"/>
        </w:rPr>
        <w:t>find</w:t>
      </w:r>
      <w:proofErr w:type="gramEnd"/>
      <w:r w:rsidRPr="008A7D2E">
        <w:rPr>
          <w:rFonts w:ascii="Candara" w:hAnsi="Candara" w:cs="Calibri"/>
          <w:sz w:val="20"/>
          <w:szCs w:val="20"/>
        </w:rPr>
        <w:t xml:space="preserve"> arc lengths and areas of sectors in circles</w:t>
      </w:r>
    </w:p>
    <w:p w:rsidR="004B128E" w:rsidRPr="008A7D2E" w:rsidRDefault="004B128E" w:rsidP="004B128E">
      <w:pPr>
        <w:tabs>
          <w:tab w:val="left" w:pos="850"/>
        </w:tabs>
        <w:ind w:left="900" w:hanging="900"/>
        <w:rPr>
          <w:rFonts w:ascii="Candara" w:hAnsi="Candara"/>
          <w:b/>
          <w:sz w:val="20"/>
          <w:szCs w:val="20"/>
        </w:rPr>
      </w:pPr>
    </w:p>
    <w:p w:rsidR="004B128E" w:rsidRPr="008A7D2E" w:rsidRDefault="004B128E" w:rsidP="004B128E">
      <w:pPr>
        <w:tabs>
          <w:tab w:val="left" w:pos="850"/>
        </w:tabs>
        <w:ind w:left="900" w:hanging="900"/>
        <w:rPr>
          <w:rFonts w:ascii="Candara" w:hAnsi="Candara"/>
          <w:sz w:val="20"/>
          <w:szCs w:val="20"/>
        </w:rPr>
      </w:pPr>
      <w:r w:rsidRPr="008A7D2E">
        <w:rPr>
          <w:rFonts w:ascii="Candara" w:hAnsi="Candara"/>
          <w:b/>
          <w:sz w:val="20"/>
          <w:szCs w:val="20"/>
        </w:rPr>
        <w:t>G.12</w:t>
      </w:r>
      <w:r w:rsidRPr="008A7D2E">
        <w:rPr>
          <w:rFonts w:ascii="Candara" w:hAnsi="Candara"/>
          <w:b/>
          <w:sz w:val="20"/>
          <w:szCs w:val="20"/>
        </w:rPr>
        <w:tab/>
      </w:r>
      <w:r w:rsidRPr="008A7D2E">
        <w:rPr>
          <w:rFonts w:ascii="Candara" w:hAnsi="Candara"/>
          <w:sz w:val="20"/>
          <w:szCs w:val="20"/>
        </w:rPr>
        <w:t>The student, given the coordinates of the center of a circle and a point on th</w:t>
      </w:r>
      <w:bookmarkStart w:id="0" w:name="_GoBack"/>
      <w:bookmarkEnd w:id="0"/>
      <w:r w:rsidRPr="008A7D2E">
        <w:rPr>
          <w:rFonts w:ascii="Candara" w:hAnsi="Candara"/>
          <w:sz w:val="20"/>
          <w:szCs w:val="20"/>
        </w:rPr>
        <w:t>e circle, will write the equation of the circle.</w:t>
      </w:r>
    </w:p>
    <w:sectPr w:rsidR="004B128E" w:rsidRPr="008A7D2E" w:rsidSect="00480D35">
      <w:pgSz w:w="12240" w:h="15840" w:code="1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Estrangelo Edessa">
    <w:panose1 w:val="00000000000000000000"/>
    <w:charset w:val="01"/>
    <w:family w:val="roman"/>
    <w:notTrueType/>
    <w:pitch w:val="variable"/>
  </w:font>
  <w:font w:name="Felix Titling">
    <w:panose1 w:val="04060505060202020A04"/>
    <w:charset w:val="00"/>
    <w:family w:val="decorative"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7C58D406"/>
    <w:lvl w:ilvl="0">
      <w:start w:val="1"/>
      <w:numFmt w:val="bullet"/>
      <w:pStyle w:val="ColumnSubbullet"/>
      <w:lvlText w:val="–"/>
      <w:lvlJc w:val="left"/>
      <w:pPr>
        <w:tabs>
          <w:tab w:val="num" w:pos="720"/>
        </w:tabs>
        <w:ind w:left="648" w:hanging="288"/>
      </w:pPr>
      <w:rPr>
        <w:rFonts w:ascii="Times" w:hAnsi="Times" w:cs="Times New Roman" w:hint="default"/>
      </w:rPr>
    </w:lvl>
  </w:abstractNum>
  <w:abstractNum w:abstractNumId="1" w15:restartNumberingAfterBreak="0">
    <w:nsid w:val="04B94E82"/>
    <w:multiLevelType w:val="hybridMultilevel"/>
    <w:tmpl w:val="125C9A66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5F003DA"/>
    <w:multiLevelType w:val="hybridMultilevel"/>
    <w:tmpl w:val="F0186DD6"/>
    <w:lvl w:ilvl="0" w:tplc="462A2A8C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3" w15:restartNumberingAfterBreak="0">
    <w:nsid w:val="0604664D"/>
    <w:multiLevelType w:val="multilevel"/>
    <w:tmpl w:val="F0186DD6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4" w15:restartNumberingAfterBreak="0">
    <w:nsid w:val="19365558"/>
    <w:multiLevelType w:val="hybridMultilevel"/>
    <w:tmpl w:val="A94406FA"/>
    <w:lvl w:ilvl="0" w:tplc="FCC840B4">
      <w:start w:val="1"/>
      <w:numFmt w:val="bullet"/>
      <w:lvlText w:val="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3F65DD2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6" w15:restartNumberingAfterBreak="0">
    <w:nsid w:val="24080F82"/>
    <w:multiLevelType w:val="hybridMultilevel"/>
    <w:tmpl w:val="61D819E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4452DCE"/>
    <w:multiLevelType w:val="hybridMultilevel"/>
    <w:tmpl w:val="2B303306"/>
    <w:lvl w:ilvl="0" w:tplc="C6F66A66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  <w:rPr>
        <w:rFonts w:cs="Times New Roman" w:hint="default"/>
        <w:b/>
      </w:rPr>
    </w:lvl>
    <w:lvl w:ilvl="1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63B6B24"/>
    <w:multiLevelType w:val="hybridMultilevel"/>
    <w:tmpl w:val="2F44C43A"/>
    <w:lvl w:ilvl="0" w:tplc="74B60C3A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entury Gothic" w:hAnsi="Century Gothic" w:hint="default"/>
        <w:b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9" w15:restartNumberingAfterBreak="0">
    <w:nsid w:val="379C1EEF"/>
    <w:multiLevelType w:val="hybridMultilevel"/>
    <w:tmpl w:val="CE4A83A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89F7975"/>
    <w:multiLevelType w:val="hybridMultilevel"/>
    <w:tmpl w:val="A73AF60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40070FF9"/>
    <w:multiLevelType w:val="multilevel"/>
    <w:tmpl w:val="FE523464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5804CEE"/>
    <w:multiLevelType w:val="hybridMultilevel"/>
    <w:tmpl w:val="EF3216C4"/>
    <w:lvl w:ilvl="0" w:tplc="BFB4F4DC">
      <w:start w:val="1"/>
      <w:numFmt w:val="decimal"/>
      <w:lvlText w:val="%1."/>
      <w:lvlJc w:val="left"/>
      <w:pPr>
        <w:tabs>
          <w:tab w:val="num" w:pos="864"/>
        </w:tabs>
        <w:ind w:left="864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3" w15:restartNumberingAfterBreak="0">
    <w:nsid w:val="5A6764F0"/>
    <w:multiLevelType w:val="hybridMultilevel"/>
    <w:tmpl w:val="7C5C72AE"/>
    <w:lvl w:ilvl="0" w:tplc="0972C114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trike w:val="0"/>
        <w:dstrike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2C7F8C"/>
    <w:multiLevelType w:val="hybridMultilevel"/>
    <w:tmpl w:val="CADE64AC"/>
    <w:lvl w:ilvl="0" w:tplc="C61CADE8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 w15:restartNumberingAfterBreak="0">
    <w:nsid w:val="64BB191F"/>
    <w:multiLevelType w:val="multilevel"/>
    <w:tmpl w:val="A73AF6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5F35A9A"/>
    <w:multiLevelType w:val="multilevel"/>
    <w:tmpl w:val="A73AF6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66505864"/>
    <w:multiLevelType w:val="hybridMultilevel"/>
    <w:tmpl w:val="8A44CE82"/>
    <w:lvl w:ilvl="0" w:tplc="FEB401C2">
      <w:start w:val="1"/>
      <w:numFmt w:val="bullet"/>
      <w:pStyle w:val="Column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dstrike w:val="0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38272C"/>
    <w:multiLevelType w:val="hybridMultilevel"/>
    <w:tmpl w:val="0E36B1E8"/>
    <w:lvl w:ilvl="0" w:tplc="5CFEFE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33D2F50"/>
    <w:multiLevelType w:val="hybridMultilevel"/>
    <w:tmpl w:val="7FB812D8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0" w15:restartNumberingAfterBreak="0">
    <w:nsid w:val="77956F07"/>
    <w:multiLevelType w:val="multilevel"/>
    <w:tmpl w:val="04090023"/>
    <w:lvl w:ilvl="0">
      <w:start w:val="1"/>
      <w:numFmt w:val="upperRoman"/>
      <w:pStyle w:val="Heading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1" w15:restartNumberingAfterBreak="0">
    <w:nsid w:val="7C80100B"/>
    <w:multiLevelType w:val="hybridMultilevel"/>
    <w:tmpl w:val="56F0A31A"/>
    <w:lvl w:ilvl="0" w:tplc="8FC855C8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DC71DDF"/>
    <w:multiLevelType w:val="hybridMultilevel"/>
    <w:tmpl w:val="4F1E7FD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7F331446"/>
    <w:multiLevelType w:val="hybridMultilevel"/>
    <w:tmpl w:val="FE523464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2"/>
  </w:num>
  <w:num w:numId="3">
    <w:abstractNumId w:val="4"/>
  </w:num>
  <w:num w:numId="4">
    <w:abstractNumId w:val="8"/>
  </w:num>
  <w:num w:numId="5">
    <w:abstractNumId w:val="5"/>
  </w:num>
  <w:num w:numId="6">
    <w:abstractNumId w:val="20"/>
  </w:num>
  <w:num w:numId="7">
    <w:abstractNumId w:val="6"/>
  </w:num>
  <w:num w:numId="8">
    <w:abstractNumId w:val="10"/>
  </w:num>
  <w:num w:numId="9">
    <w:abstractNumId w:val="16"/>
  </w:num>
  <w:num w:numId="10">
    <w:abstractNumId w:val="1"/>
  </w:num>
  <w:num w:numId="11">
    <w:abstractNumId w:val="15"/>
  </w:num>
  <w:num w:numId="12">
    <w:abstractNumId w:val="23"/>
  </w:num>
  <w:num w:numId="13">
    <w:abstractNumId w:val="11"/>
  </w:num>
  <w:num w:numId="14">
    <w:abstractNumId w:val="2"/>
  </w:num>
  <w:num w:numId="15">
    <w:abstractNumId w:val="3"/>
  </w:num>
  <w:num w:numId="16">
    <w:abstractNumId w:val="14"/>
  </w:num>
  <w:num w:numId="17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</w:num>
  <w:num w:numId="20">
    <w:abstractNumId w:val="12"/>
  </w:num>
  <w:num w:numId="21">
    <w:abstractNumId w:val="0"/>
  </w:num>
  <w:num w:numId="22">
    <w:abstractNumId w:val="21"/>
  </w:num>
  <w:num w:numId="23">
    <w:abstractNumId w:val="19"/>
  </w:num>
  <w:num w:numId="24">
    <w:abstractNumId w:val="17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0BF"/>
    <w:rsid w:val="000003B8"/>
    <w:rsid w:val="00012A57"/>
    <w:rsid w:val="00014EA2"/>
    <w:rsid w:val="0001623D"/>
    <w:rsid w:val="00023F70"/>
    <w:rsid w:val="00034E40"/>
    <w:rsid w:val="0003561D"/>
    <w:rsid w:val="000358D0"/>
    <w:rsid w:val="00036657"/>
    <w:rsid w:val="000474BC"/>
    <w:rsid w:val="00047E24"/>
    <w:rsid w:val="0007684B"/>
    <w:rsid w:val="000779BE"/>
    <w:rsid w:val="00082C04"/>
    <w:rsid w:val="00086EC0"/>
    <w:rsid w:val="00091D18"/>
    <w:rsid w:val="000A31B0"/>
    <w:rsid w:val="000B145B"/>
    <w:rsid w:val="000B2654"/>
    <w:rsid w:val="000B581F"/>
    <w:rsid w:val="000C4220"/>
    <w:rsid w:val="000C4A5E"/>
    <w:rsid w:val="000D1F99"/>
    <w:rsid w:val="000D59BD"/>
    <w:rsid w:val="000D5D13"/>
    <w:rsid w:val="000D7023"/>
    <w:rsid w:val="000F5F0F"/>
    <w:rsid w:val="000F73D4"/>
    <w:rsid w:val="001063EA"/>
    <w:rsid w:val="0010717B"/>
    <w:rsid w:val="001146F5"/>
    <w:rsid w:val="00127DB8"/>
    <w:rsid w:val="001524BC"/>
    <w:rsid w:val="001559AB"/>
    <w:rsid w:val="001762A9"/>
    <w:rsid w:val="00185F39"/>
    <w:rsid w:val="001879CD"/>
    <w:rsid w:val="001941AB"/>
    <w:rsid w:val="001944E6"/>
    <w:rsid w:val="001952FC"/>
    <w:rsid w:val="00195E95"/>
    <w:rsid w:val="00196E8A"/>
    <w:rsid w:val="001A3C28"/>
    <w:rsid w:val="001B0698"/>
    <w:rsid w:val="001B0EF2"/>
    <w:rsid w:val="001B3D16"/>
    <w:rsid w:val="001B5A32"/>
    <w:rsid w:val="001B5B45"/>
    <w:rsid w:val="001C0C77"/>
    <w:rsid w:val="001D2FCD"/>
    <w:rsid w:val="001E24F5"/>
    <w:rsid w:val="001F1AC7"/>
    <w:rsid w:val="001F5A2C"/>
    <w:rsid w:val="0023315E"/>
    <w:rsid w:val="00235CB6"/>
    <w:rsid w:val="00236DFA"/>
    <w:rsid w:val="00236E79"/>
    <w:rsid w:val="002448F6"/>
    <w:rsid w:val="00255049"/>
    <w:rsid w:val="00276865"/>
    <w:rsid w:val="0028296B"/>
    <w:rsid w:val="00290B2D"/>
    <w:rsid w:val="002A2909"/>
    <w:rsid w:val="002A48B6"/>
    <w:rsid w:val="002A760C"/>
    <w:rsid w:val="002B08C4"/>
    <w:rsid w:val="002C25FA"/>
    <w:rsid w:val="002C462E"/>
    <w:rsid w:val="002F7BD0"/>
    <w:rsid w:val="003102B6"/>
    <w:rsid w:val="00342E70"/>
    <w:rsid w:val="00347F15"/>
    <w:rsid w:val="0035051A"/>
    <w:rsid w:val="00351DE2"/>
    <w:rsid w:val="00363322"/>
    <w:rsid w:val="0036773F"/>
    <w:rsid w:val="003711AE"/>
    <w:rsid w:val="00381D4C"/>
    <w:rsid w:val="00397257"/>
    <w:rsid w:val="003A1928"/>
    <w:rsid w:val="003A596C"/>
    <w:rsid w:val="003A68A6"/>
    <w:rsid w:val="003B1583"/>
    <w:rsid w:val="003B5341"/>
    <w:rsid w:val="003C6BD2"/>
    <w:rsid w:val="00403DB8"/>
    <w:rsid w:val="0041083A"/>
    <w:rsid w:val="004121CF"/>
    <w:rsid w:val="004143EC"/>
    <w:rsid w:val="00436A08"/>
    <w:rsid w:val="00436C61"/>
    <w:rsid w:val="00457618"/>
    <w:rsid w:val="00470427"/>
    <w:rsid w:val="00472F3A"/>
    <w:rsid w:val="00480D35"/>
    <w:rsid w:val="00481467"/>
    <w:rsid w:val="004816D0"/>
    <w:rsid w:val="004824EE"/>
    <w:rsid w:val="00493D32"/>
    <w:rsid w:val="004A1882"/>
    <w:rsid w:val="004A283B"/>
    <w:rsid w:val="004A3D0D"/>
    <w:rsid w:val="004B128E"/>
    <w:rsid w:val="004B5909"/>
    <w:rsid w:val="004B65E7"/>
    <w:rsid w:val="004C70CB"/>
    <w:rsid w:val="004C76E9"/>
    <w:rsid w:val="004D20C1"/>
    <w:rsid w:val="004D4B79"/>
    <w:rsid w:val="004E1E51"/>
    <w:rsid w:val="00501F64"/>
    <w:rsid w:val="00503113"/>
    <w:rsid w:val="00504318"/>
    <w:rsid w:val="0051206D"/>
    <w:rsid w:val="005121F7"/>
    <w:rsid w:val="005310F8"/>
    <w:rsid w:val="00544999"/>
    <w:rsid w:val="00551E0B"/>
    <w:rsid w:val="005529C1"/>
    <w:rsid w:val="00576829"/>
    <w:rsid w:val="0059413E"/>
    <w:rsid w:val="005A0496"/>
    <w:rsid w:val="005A1A30"/>
    <w:rsid w:val="005A6178"/>
    <w:rsid w:val="005A70C6"/>
    <w:rsid w:val="005C271A"/>
    <w:rsid w:val="005C672A"/>
    <w:rsid w:val="005C67F9"/>
    <w:rsid w:val="005D35E4"/>
    <w:rsid w:val="005F27C2"/>
    <w:rsid w:val="00604BC6"/>
    <w:rsid w:val="006243C5"/>
    <w:rsid w:val="006275F7"/>
    <w:rsid w:val="006536F6"/>
    <w:rsid w:val="006850A1"/>
    <w:rsid w:val="00694B1D"/>
    <w:rsid w:val="006A251F"/>
    <w:rsid w:val="006B3AE9"/>
    <w:rsid w:val="006B5A57"/>
    <w:rsid w:val="006C1CA8"/>
    <w:rsid w:val="006C3FDB"/>
    <w:rsid w:val="006D65CD"/>
    <w:rsid w:val="006E50E8"/>
    <w:rsid w:val="006E5927"/>
    <w:rsid w:val="006E7A67"/>
    <w:rsid w:val="006F1248"/>
    <w:rsid w:val="006F5D99"/>
    <w:rsid w:val="00704955"/>
    <w:rsid w:val="00706215"/>
    <w:rsid w:val="007079B9"/>
    <w:rsid w:val="00724EBF"/>
    <w:rsid w:val="00731999"/>
    <w:rsid w:val="00734533"/>
    <w:rsid w:val="00735292"/>
    <w:rsid w:val="0074085B"/>
    <w:rsid w:val="00740C2B"/>
    <w:rsid w:val="00747D9C"/>
    <w:rsid w:val="00751A9A"/>
    <w:rsid w:val="00753F34"/>
    <w:rsid w:val="00755C12"/>
    <w:rsid w:val="00762346"/>
    <w:rsid w:val="0077398E"/>
    <w:rsid w:val="00784A78"/>
    <w:rsid w:val="007951D7"/>
    <w:rsid w:val="007A38AB"/>
    <w:rsid w:val="007B30B6"/>
    <w:rsid w:val="007B36E0"/>
    <w:rsid w:val="007C06B5"/>
    <w:rsid w:val="007D20F7"/>
    <w:rsid w:val="007E13A6"/>
    <w:rsid w:val="007E2D7D"/>
    <w:rsid w:val="007F1AB6"/>
    <w:rsid w:val="0080784C"/>
    <w:rsid w:val="0081480A"/>
    <w:rsid w:val="00814A30"/>
    <w:rsid w:val="00817CE4"/>
    <w:rsid w:val="00832D71"/>
    <w:rsid w:val="00843A61"/>
    <w:rsid w:val="008442C1"/>
    <w:rsid w:val="00853B82"/>
    <w:rsid w:val="0086389C"/>
    <w:rsid w:val="00870CA0"/>
    <w:rsid w:val="008A1E8F"/>
    <w:rsid w:val="008A6E16"/>
    <w:rsid w:val="008A7D2E"/>
    <w:rsid w:val="008B0347"/>
    <w:rsid w:val="008D0BB1"/>
    <w:rsid w:val="008E2FAD"/>
    <w:rsid w:val="008E4CA7"/>
    <w:rsid w:val="008F55A7"/>
    <w:rsid w:val="00900258"/>
    <w:rsid w:val="00906CB7"/>
    <w:rsid w:val="009114D2"/>
    <w:rsid w:val="00914D44"/>
    <w:rsid w:val="00915288"/>
    <w:rsid w:val="009175BB"/>
    <w:rsid w:val="009211C7"/>
    <w:rsid w:val="00923C94"/>
    <w:rsid w:val="00934E0A"/>
    <w:rsid w:val="00936DCA"/>
    <w:rsid w:val="00947573"/>
    <w:rsid w:val="00953363"/>
    <w:rsid w:val="00963AEC"/>
    <w:rsid w:val="00967800"/>
    <w:rsid w:val="00995CD9"/>
    <w:rsid w:val="009A2BE7"/>
    <w:rsid w:val="009A5486"/>
    <w:rsid w:val="009B7869"/>
    <w:rsid w:val="009D5E69"/>
    <w:rsid w:val="009F36D7"/>
    <w:rsid w:val="00A0785C"/>
    <w:rsid w:val="00A1121C"/>
    <w:rsid w:val="00A2150C"/>
    <w:rsid w:val="00A60B19"/>
    <w:rsid w:val="00A62D45"/>
    <w:rsid w:val="00A75228"/>
    <w:rsid w:val="00A76440"/>
    <w:rsid w:val="00A77883"/>
    <w:rsid w:val="00A77AEF"/>
    <w:rsid w:val="00AC7FB0"/>
    <w:rsid w:val="00AF2BEA"/>
    <w:rsid w:val="00AF389A"/>
    <w:rsid w:val="00B013A4"/>
    <w:rsid w:val="00B03860"/>
    <w:rsid w:val="00B1141D"/>
    <w:rsid w:val="00B12730"/>
    <w:rsid w:val="00B153BF"/>
    <w:rsid w:val="00B25D3C"/>
    <w:rsid w:val="00B5168A"/>
    <w:rsid w:val="00B51874"/>
    <w:rsid w:val="00B6020C"/>
    <w:rsid w:val="00B94DBF"/>
    <w:rsid w:val="00BB1AD5"/>
    <w:rsid w:val="00BB5A2C"/>
    <w:rsid w:val="00BC31B5"/>
    <w:rsid w:val="00BC5312"/>
    <w:rsid w:val="00BD2F09"/>
    <w:rsid w:val="00BE0F46"/>
    <w:rsid w:val="00BF22B3"/>
    <w:rsid w:val="00BF629A"/>
    <w:rsid w:val="00C02B24"/>
    <w:rsid w:val="00C0338C"/>
    <w:rsid w:val="00C11123"/>
    <w:rsid w:val="00C25B03"/>
    <w:rsid w:val="00C550E8"/>
    <w:rsid w:val="00C6249B"/>
    <w:rsid w:val="00C815A5"/>
    <w:rsid w:val="00C87498"/>
    <w:rsid w:val="00C90602"/>
    <w:rsid w:val="00C95B14"/>
    <w:rsid w:val="00CA781C"/>
    <w:rsid w:val="00CB68A3"/>
    <w:rsid w:val="00CC0237"/>
    <w:rsid w:val="00CC5ACF"/>
    <w:rsid w:val="00CC76F1"/>
    <w:rsid w:val="00CF30DC"/>
    <w:rsid w:val="00CF4EBC"/>
    <w:rsid w:val="00D00F79"/>
    <w:rsid w:val="00D0475E"/>
    <w:rsid w:val="00D25398"/>
    <w:rsid w:val="00D25BD2"/>
    <w:rsid w:val="00D33509"/>
    <w:rsid w:val="00D521AE"/>
    <w:rsid w:val="00D83209"/>
    <w:rsid w:val="00D83A32"/>
    <w:rsid w:val="00D9051C"/>
    <w:rsid w:val="00D92096"/>
    <w:rsid w:val="00DA32E3"/>
    <w:rsid w:val="00DA4996"/>
    <w:rsid w:val="00DB0817"/>
    <w:rsid w:val="00DB133F"/>
    <w:rsid w:val="00DC6334"/>
    <w:rsid w:val="00DD0CA2"/>
    <w:rsid w:val="00DD6578"/>
    <w:rsid w:val="00DE11B2"/>
    <w:rsid w:val="00DE676D"/>
    <w:rsid w:val="00DE7409"/>
    <w:rsid w:val="00DF165A"/>
    <w:rsid w:val="00E05DEE"/>
    <w:rsid w:val="00E1633F"/>
    <w:rsid w:val="00E350D2"/>
    <w:rsid w:val="00E352CC"/>
    <w:rsid w:val="00E57E6C"/>
    <w:rsid w:val="00E73928"/>
    <w:rsid w:val="00EA58D4"/>
    <w:rsid w:val="00EA66C8"/>
    <w:rsid w:val="00EB114A"/>
    <w:rsid w:val="00EB484F"/>
    <w:rsid w:val="00ED16EF"/>
    <w:rsid w:val="00ED3806"/>
    <w:rsid w:val="00EF42AA"/>
    <w:rsid w:val="00EF4FC9"/>
    <w:rsid w:val="00F06D0B"/>
    <w:rsid w:val="00F1180E"/>
    <w:rsid w:val="00F35087"/>
    <w:rsid w:val="00F37F4B"/>
    <w:rsid w:val="00F42181"/>
    <w:rsid w:val="00F447EF"/>
    <w:rsid w:val="00F52513"/>
    <w:rsid w:val="00F7269D"/>
    <w:rsid w:val="00F9644A"/>
    <w:rsid w:val="00FA3645"/>
    <w:rsid w:val="00FB5529"/>
    <w:rsid w:val="00FB628C"/>
    <w:rsid w:val="00FC05A8"/>
    <w:rsid w:val="00FE3371"/>
    <w:rsid w:val="00FE60BF"/>
    <w:rsid w:val="00FE69BC"/>
    <w:rsid w:val="00FF6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9F7E166"/>
  <w15:docId w15:val="{9AB09C6A-5311-48D3-921D-620BB3E6B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D4B79"/>
    <w:rPr>
      <w:sz w:val="24"/>
      <w:szCs w:val="24"/>
    </w:rPr>
  </w:style>
  <w:style w:type="paragraph" w:styleId="Heading1">
    <w:name w:val="heading 1"/>
    <w:basedOn w:val="Normal"/>
    <w:next w:val="Normal"/>
    <w:qFormat/>
    <w:rsid w:val="001B0698"/>
    <w:pPr>
      <w:keepNext/>
      <w:numPr>
        <w:numId w:val="6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6"/>
      </w:numPr>
      <w:outlineLvl w:val="1"/>
    </w:pPr>
    <w:rPr>
      <w:rFonts w:ascii="Comic Sans MS" w:hAnsi="Comic Sans MS"/>
      <w:b/>
      <w:sz w:val="20"/>
      <w:szCs w:val="20"/>
    </w:rPr>
  </w:style>
  <w:style w:type="paragraph" w:styleId="Heading5">
    <w:name w:val="heading 5"/>
    <w:basedOn w:val="Normal"/>
    <w:next w:val="Normal"/>
    <w:qFormat/>
    <w:rsid w:val="00347F15"/>
    <w:pPr>
      <w:numPr>
        <w:ilvl w:val="4"/>
        <w:numId w:val="6"/>
      </w:num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16"/>
    </w:rPr>
  </w:style>
  <w:style w:type="paragraph" w:styleId="BodyTextIndent">
    <w:name w:val="Body Text Indent"/>
    <w:basedOn w:val="Normal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Pr>
      <w:rFonts w:ascii="Comic Sans MS" w:hAnsi="Comic Sans MS"/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9211C7"/>
    <w:rPr>
      <w:rFonts w:ascii="Tahoma" w:hAnsi="Tahoma" w:cs="Tahoma"/>
      <w:sz w:val="16"/>
      <w:szCs w:val="16"/>
    </w:rPr>
  </w:style>
  <w:style w:type="character" w:styleId="Hyperlink">
    <w:name w:val="Hyperlink"/>
    <w:unhideWhenUsed/>
    <w:rsid w:val="008442C1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524BC"/>
    <w:pPr>
      <w:ind w:left="720"/>
    </w:pPr>
  </w:style>
  <w:style w:type="paragraph" w:styleId="NormalWeb">
    <w:name w:val="Normal (Web)"/>
    <w:basedOn w:val="Normal"/>
    <w:uiPriority w:val="99"/>
    <w:semiHidden/>
    <w:unhideWhenUsed/>
    <w:rsid w:val="00235CB6"/>
    <w:pPr>
      <w:spacing w:before="100" w:beforeAutospacing="1" w:after="100" w:afterAutospacing="1"/>
    </w:pPr>
    <w:rPr>
      <w:rFonts w:eastAsiaTheme="minorEastAsia"/>
    </w:rPr>
  </w:style>
  <w:style w:type="paragraph" w:customStyle="1" w:styleId="SOLBullet">
    <w:name w:val="SOL Bullet"/>
    <w:basedOn w:val="Normal"/>
    <w:next w:val="Normal"/>
    <w:link w:val="SOLBulletChar"/>
    <w:rsid w:val="004B128E"/>
    <w:pPr>
      <w:ind w:left="1260" w:hanging="353"/>
    </w:pPr>
    <w:rPr>
      <w:rFonts w:eastAsia="Calibri"/>
      <w:sz w:val="22"/>
      <w:szCs w:val="20"/>
    </w:rPr>
  </w:style>
  <w:style w:type="character" w:customStyle="1" w:styleId="SOLBulletChar">
    <w:name w:val="SOL Bullet Char"/>
    <w:basedOn w:val="DefaultParagraphFont"/>
    <w:link w:val="SOLBullet"/>
    <w:locked/>
    <w:rsid w:val="004B128E"/>
    <w:rPr>
      <w:rFonts w:eastAsia="Calibri"/>
      <w:sz w:val="22"/>
    </w:rPr>
  </w:style>
  <w:style w:type="paragraph" w:customStyle="1" w:styleId="ColumnSubbullet">
    <w:name w:val="Column Subbullet"/>
    <w:basedOn w:val="Normal"/>
    <w:rsid w:val="004B128E"/>
    <w:pPr>
      <w:numPr>
        <w:numId w:val="21"/>
      </w:numPr>
      <w:tabs>
        <w:tab w:val="clear" w:pos="720"/>
        <w:tab w:val="left" w:pos="882"/>
      </w:tabs>
      <w:ind w:left="882" w:right="342" w:hanging="360"/>
    </w:pPr>
    <w:rPr>
      <w:rFonts w:eastAsia="Times"/>
      <w:szCs w:val="20"/>
    </w:rPr>
  </w:style>
  <w:style w:type="paragraph" w:customStyle="1" w:styleId="ColumnBullet">
    <w:name w:val="Column Bullet"/>
    <w:basedOn w:val="Normal"/>
    <w:rsid w:val="00CA781C"/>
    <w:pPr>
      <w:numPr>
        <w:numId w:val="24"/>
      </w:numPr>
      <w:spacing w:after="240"/>
      <w:ind w:right="346"/>
    </w:pPr>
    <w:rPr>
      <w:rFonts w:eastAsia="Times"/>
      <w:szCs w:val="20"/>
    </w:rPr>
  </w:style>
  <w:style w:type="table" w:styleId="TableGrid">
    <w:name w:val="Table Grid"/>
    <w:basedOn w:val="TableNormal"/>
    <w:rsid w:val="004816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496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89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2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46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0.bin"/><Relationship Id="rId7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6.bin"/><Relationship Id="rId20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2.jpeg"/><Relationship Id="rId23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oleObject" Target="embeddings/oleObject5.bin"/><Relationship Id="rId22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EDD2EB-86C8-42E2-A334-4D9608C70D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135B7D1-69EA-444C-A12D-BF1A3830028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138AE44-6E7B-4A81-9181-DD75CDDA16AB}">
  <ds:schemaRefs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C06B4849-553E-40AE-856B-E161992CDA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786</Words>
  <Characters>4486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>UNIT 1:  EQUATIONS, INEQUALITES, &amp; REAL NUMBERS</vt:lpstr>
      <vt:lpstr>    Edwards (  2017-2018 ( A Day Schedule  (  Name____________________________  (  B</vt:lpstr>
    </vt:vector>
  </TitlesOfParts>
  <Company>Home</Company>
  <LinksUpToDate>false</LinksUpToDate>
  <CharactersWithSpaces>5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creator>Pete Lang</dc:creator>
  <cp:lastModifiedBy>Cindy C. Edwards</cp:lastModifiedBy>
  <cp:revision>9</cp:revision>
  <cp:lastPrinted>2018-03-16T17:37:00Z</cp:lastPrinted>
  <dcterms:created xsi:type="dcterms:W3CDTF">2018-03-16T13:51:00Z</dcterms:created>
  <dcterms:modified xsi:type="dcterms:W3CDTF">2018-03-16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11EC485333FA4FB1BEF76D8BE8270E</vt:lpwstr>
  </property>
  <property fmtid="{D5CDD505-2E9C-101B-9397-08002B2CF9AE}" pid="3" name="MTWinEqns">
    <vt:bool>true</vt:bool>
  </property>
</Properties>
</file>